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90" w:type="dxa"/>
        <w:tblInd w:w="-743" w:type="dxa"/>
        <w:tblLook w:val="01E0" w:firstRow="1" w:lastRow="1" w:firstColumn="1" w:lastColumn="1" w:noHBand="0" w:noVBand="0"/>
      </w:tblPr>
      <w:tblGrid>
        <w:gridCol w:w="4820"/>
        <w:gridCol w:w="5670"/>
      </w:tblGrid>
      <w:tr w:rsidR="00173DD9" w:rsidRPr="00E75166" w:rsidTr="0055515D">
        <w:tc>
          <w:tcPr>
            <w:tcW w:w="4820" w:type="dxa"/>
          </w:tcPr>
          <w:p w:rsidR="00173DD9" w:rsidRPr="00E75166" w:rsidRDefault="00173DD9" w:rsidP="0055515D">
            <w:pPr>
              <w:jc w:val="center"/>
              <w:rPr>
                <w:color w:val="000000"/>
                <w:sz w:val="26"/>
                <w:szCs w:val="26"/>
              </w:rPr>
            </w:pPr>
            <w:r w:rsidRPr="00E75166">
              <w:rPr>
                <w:color w:val="000000"/>
                <w:sz w:val="26"/>
                <w:szCs w:val="26"/>
              </w:rPr>
              <w:t>PHÒNG GD&amp;ĐT ĐỒNG HỶ</w:t>
            </w:r>
          </w:p>
          <w:p w:rsidR="00173DD9" w:rsidRPr="00173DD9" w:rsidRDefault="00173DD9" w:rsidP="0055515D">
            <w:pPr>
              <w:jc w:val="center"/>
              <w:rPr>
                <w:b/>
                <w:color w:val="000000"/>
              </w:rPr>
            </w:pPr>
            <w:r w:rsidRPr="00173DD9">
              <w:rPr>
                <w:b/>
                <w:color w:val="000000"/>
              </w:rPr>
              <w:t>TRƯỜNG THCS SÔNG CẦU</w:t>
            </w:r>
          </w:p>
          <w:p w:rsidR="00173DD9" w:rsidRPr="00E75166" w:rsidRDefault="00173DD9" w:rsidP="0055515D">
            <w:pPr>
              <w:jc w:val="center"/>
              <w:rPr>
                <w:color w:val="000000"/>
              </w:rPr>
            </w:pPr>
            <w:r w:rsidRPr="00E75166">
              <w:rPr>
                <w:noProof/>
                <w:color w:val="000000"/>
                <w:sz w:val="17"/>
                <w:szCs w:val="17"/>
              </w:rPr>
              <mc:AlternateContent>
                <mc:Choice Requires="wps">
                  <w:drawing>
                    <wp:anchor distT="0" distB="0" distL="114300" distR="114300" simplePos="0" relativeHeight="251680768" behindDoc="0" locked="0" layoutInCell="1" allowOverlap="1" wp14:anchorId="28EAA21B" wp14:editId="4C59B1C9">
                      <wp:simplePos x="0" y="0"/>
                      <wp:positionH relativeFrom="column">
                        <wp:posOffset>774700</wp:posOffset>
                      </wp:positionH>
                      <wp:positionV relativeFrom="paragraph">
                        <wp:posOffset>20955</wp:posOffset>
                      </wp:positionV>
                      <wp:extent cx="1226820" cy="0"/>
                      <wp:effectExtent l="12700" t="11430" r="8255" b="762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6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60F5E7" id="Straight Connector 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pt,1.65pt" to="157.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"/>
                  </w:pict>
                </mc:Fallback>
              </mc:AlternateContent>
            </w:r>
          </w:p>
          <w:p w:rsidR="00173DD9" w:rsidRPr="00E75166" w:rsidRDefault="00173DD9" w:rsidP="0055515D">
            <w:pPr>
              <w:jc w:val="center"/>
              <w:rPr>
                <w:b/>
                <w:color w:val="000000"/>
              </w:rPr>
            </w:pPr>
          </w:p>
        </w:tc>
        <w:tc>
          <w:tcPr>
            <w:tcW w:w="5670" w:type="dxa"/>
          </w:tcPr>
          <w:p w:rsidR="00173DD9" w:rsidRPr="00E75166" w:rsidRDefault="00173DD9" w:rsidP="0055515D">
            <w:pPr>
              <w:tabs>
                <w:tab w:val="left" w:pos="1388"/>
              </w:tabs>
              <w:jc w:val="center"/>
              <w:rPr>
                <w:b/>
                <w:color w:val="000000"/>
                <w:sz w:val="26"/>
                <w:szCs w:val="26"/>
              </w:rPr>
            </w:pPr>
            <w:r w:rsidRPr="00E75166">
              <w:rPr>
                <w:b/>
                <w:color w:val="000000"/>
                <w:sz w:val="26"/>
                <w:szCs w:val="26"/>
              </w:rPr>
              <w:t xml:space="preserve">CỘNG HÒA XÃ HỘI CHỦ NGHĨA VIỆT </w:t>
            </w:r>
            <w:smartTag w:uri="urn:schemas-microsoft-com:office:smarttags" w:element="place">
              <w:smartTag w:uri="urn:schemas-microsoft-com:office:smarttags" w:element="country-region">
                <w:r w:rsidRPr="00E75166">
                  <w:rPr>
                    <w:b/>
                    <w:color w:val="000000"/>
                    <w:sz w:val="26"/>
                    <w:szCs w:val="26"/>
                  </w:rPr>
                  <w:t>NAM</w:t>
                </w:r>
              </w:smartTag>
            </w:smartTag>
          </w:p>
          <w:p w:rsidR="00173DD9" w:rsidRPr="00E75166" w:rsidRDefault="00173DD9" w:rsidP="0055515D">
            <w:pPr>
              <w:tabs>
                <w:tab w:val="left" w:pos="1388"/>
              </w:tabs>
              <w:jc w:val="center"/>
              <w:rPr>
                <w:b/>
                <w:color w:val="000000"/>
              </w:rPr>
            </w:pPr>
            <w:r w:rsidRPr="00E75166">
              <w:rPr>
                <w:b/>
                <w:color w:val="000000"/>
              </w:rPr>
              <w:t>Độc lập – Tự do – Hạnh phúc</w:t>
            </w:r>
          </w:p>
          <w:p w:rsidR="00173DD9" w:rsidRPr="00E75166" w:rsidRDefault="00173DD9" w:rsidP="0055515D">
            <w:pPr>
              <w:tabs>
                <w:tab w:val="left" w:pos="1388"/>
              </w:tabs>
              <w:jc w:val="center"/>
              <w:rPr>
                <w:color w:val="000000"/>
              </w:rPr>
            </w:pPr>
            <w:r w:rsidRPr="00E75166">
              <w:rPr>
                <w:noProof/>
                <w:color w:val="000000"/>
                <w:sz w:val="17"/>
                <w:szCs w:val="17"/>
              </w:rPr>
              <mc:AlternateContent>
                <mc:Choice Requires="wps">
                  <w:drawing>
                    <wp:anchor distT="0" distB="0" distL="114300" distR="114300" simplePos="0" relativeHeight="251679744" behindDoc="0" locked="0" layoutInCell="1" allowOverlap="1" wp14:anchorId="28064CE7" wp14:editId="14C10E71">
                      <wp:simplePos x="0" y="0"/>
                      <wp:positionH relativeFrom="column">
                        <wp:posOffset>791210</wp:posOffset>
                      </wp:positionH>
                      <wp:positionV relativeFrom="paragraph">
                        <wp:posOffset>40005</wp:posOffset>
                      </wp:positionV>
                      <wp:extent cx="2076450" cy="0"/>
                      <wp:effectExtent l="10160" t="11430" r="8890" b="762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8D1CD" id="Straight Connector 1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3.15pt" to="225.8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FtMHgIAADg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"/>
                  </w:pict>
                </mc:Fallback>
              </mc:AlternateContent>
            </w:r>
          </w:p>
          <w:p w:rsidR="00173DD9" w:rsidRPr="00E75166" w:rsidRDefault="00173DD9" w:rsidP="0055515D">
            <w:pPr>
              <w:tabs>
                <w:tab w:val="left" w:pos="1388"/>
              </w:tabs>
              <w:jc w:val="center"/>
              <w:rPr>
                <w:i/>
                <w:color w:val="000000"/>
              </w:rPr>
            </w:pPr>
            <w:r>
              <w:rPr>
                <w:i/>
                <w:color w:val="000000"/>
              </w:rPr>
              <w:t>Sông Cầu, ngày 11</w:t>
            </w:r>
            <w:r w:rsidRPr="00E75166">
              <w:rPr>
                <w:i/>
                <w:color w:val="000000"/>
              </w:rPr>
              <w:t xml:space="preserve"> tháng </w:t>
            </w:r>
            <w:r>
              <w:rPr>
                <w:i/>
                <w:color w:val="000000"/>
              </w:rPr>
              <w:t>10 năm 2020</w:t>
            </w:r>
          </w:p>
        </w:tc>
      </w:tr>
    </w:tbl>
    <w:p w:rsidR="00FC765F" w:rsidRDefault="00FC765F" w:rsidP="00FC765F">
      <w:pPr>
        <w:spacing w:line="276" w:lineRule="auto"/>
        <w:rPr>
          <w:b/>
          <w:sz w:val="36"/>
          <w:szCs w:val="36"/>
        </w:rPr>
      </w:pPr>
    </w:p>
    <w:p w:rsidR="00173DD9" w:rsidRDefault="00173DD9" w:rsidP="00173DD9">
      <w:pPr>
        <w:spacing w:line="276" w:lineRule="auto"/>
        <w:jc w:val="center"/>
        <w:rPr>
          <w:b/>
          <w:sz w:val="36"/>
          <w:szCs w:val="36"/>
        </w:rPr>
      </w:pPr>
      <w:r>
        <w:rPr>
          <w:b/>
          <w:sz w:val="36"/>
          <w:szCs w:val="36"/>
        </w:rPr>
        <w:t>BẢN MÔ TẢ</w:t>
      </w:r>
    </w:p>
    <w:p w:rsidR="00CB4EEE" w:rsidRPr="00173DD9" w:rsidRDefault="00173DD9" w:rsidP="0049058D">
      <w:pPr>
        <w:spacing w:before="120" w:after="120" w:line="276" w:lineRule="auto"/>
        <w:jc w:val="center"/>
        <w:rPr>
          <w:b/>
          <w:sz w:val="32"/>
          <w:szCs w:val="32"/>
        </w:rPr>
      </w:pPr>
      <w:r w:rsidRPr="00E75166">
        <w:rPr>
          <w:noProof/>
          <w:color w:val="000000"/>
          <w:sz w:val="17"/>
          <w:szCs w:val="17"/>
        </w:rPr>
        <mc:AlternateContent>
          <mc:Choice Requires="wps">
            <w:drawing>
              <wp:anchor distT="0" distB="0" distL="114300" distR="114300" simplePos="0" relativeHeight="251682816" behindDoc="0" locked="0" layoutInCell="1" allowOverlap="1" wp14:anchorId="15FE4C23" wp14:editId="57BB92AF">
                <wp:simplePos x="0" y="0"/>
                <wp:positionH relativeFrom="page">
                  <wp:posOffset>2733675</wp:posOffset>
                </wp:positionH>
                <wp:positionV relativeFrom="paragraph">
                  <wp:posOffset>316561</wp:posOffset>
                </wp:positionV>
                <wp:extent cx="2438400" cy="9525"/>
                <wp:effectExtent l="0" t="0" r="19050" b="2857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3840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8FC11" id="Straight Connector 13" o:spid="_x0000_s1026" style="position:absolute;flip:y;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5.25pt,24.95pt" to="407.2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">
                <w10:wrap anchorx="page"/>
              </v:line>
            </w:pict>
          </mc:Fallback>
        </mc:AlternateContent>
      </w:r>
      <w:r w:rsidR="00CB4EEE" w:rsidRPr="00173DD9">
        <w:rPr>
          <w:b/>
          <w:sz w:val="32"/>
          <w:szCs w:val="32"/>
        </w:rPr>
        <w:t>Biện pháp nâng cao chất lượng công tác giảng dạy</w:t>
      </w:r>
    </w:p>
    <w:p w:rsidR="00CB4EEE" w:rsidRPr="00693076" w:rsidRDefault="00CB4EEE" w:rsidP="0049058D">
      <w:pPr>
        <w:pStyle w:val="Normal1"/>
        <w:spacing w:before="120" w:after="120" w:line="312" w:lineRule="auto"/>
        <w:ind w:firstLine="720"/>
        <w:rPr>
          <w:b/>
        </w:rPr>
      </w:pPr>
      <w:r w:rsidRPr="00693076">
        <w:rPr>
          <w:b/>
        </w:rPr>
        <w:t xml:space="preserve">- Tên biện pháp:  </w:t>
      </w:r>
      <w:r w:rsidR="00AA40AE">
        <w:rPr>
          <w:b/>
        </w:rPr>
        <w:t>“</w:t>
      </w:r>
      <w:r w:rsidRPr="00693076">
        <w:rPr>
          <w:b/>
        </w:rPr>
        <w:t>Biện pháp giúp học sinh lớp 6 giải tốt một số dạng toán tìm x ở trường THCS Sông Cầu</w:t>
      </w:r>
      <w:r w:rsidR="00AA40AE">
        <w:rPr>
          <w:b/>
        </w:rPr>
        <w:t>”</w:t>
      </w:r>
    </w:p>
    <w:p w:rsidR="00CB4EEE" w:rsidRPr="00663E63" w:rsidRDefault="00CB4EEE" w:rsidP="00CB4EEE">
      <w:pPr>
        <w:pStyle w:val="Normal1"/>
        <w:spacing w:before="120" w:line="312" w:lineRule="auto"/>
      </w:pPr>
      <w:r w:rsidRPr="00663E63">
        <w:t xml:space="preserve">          </w:t>
      </w:r>
      <w:r w:rsidRPr="00663E63">
        <w:tab/>
        <w:t>- Tên tác giả: Nguyễn Thanh Thủy</w:t>
      </w:r>
    </w:p>
    <w:p w:rsidR="00CB4EEE" w:rsidRPr="00663E63" w:rsidRDefault="00CB4EEE" w:rsidP="00CB4EEE">
      <w:pPr>
        <w:pStyle w:val="Normal1"/>
        <w:spacing w:before="120" w:line="312" w:lineRule="auto"/>
      </w:pPr>
      <w:r w:rsidRPr="00663E63">
        <w:tab/>
        <w:t>- Đơn vị công tác: Trường THCS Sông Cầu</w:t>
      </w:r>
    </w:p>
    <w:p w:rsidR="00CB4EEE" w:rsidRPr="00663E63" w:rsidRDefault="00CB4EEE" w:rsidP="00CB4EEE">
      <w:pPr>
        <w:pStyle w:val="Normal1"/>
        <w:spacing w:before="120" w:line="312" w:lineRule="auto"/>
      </w:pPr>
      <w:r w:rsidRPr="00663E63">
        <w:tab/>
        <w:t>- Lĩnh vực, đối tượng áp dụng biện pháp: Toán học</w:t>
      </w:r>
    </w:p>
    <w:p w:rsidR="00CB4EEE" w:rsidRPr="00663E63" w:rsidRDefault="00CB4EEE" w:rsidP="006F216D">
      <w:pPr>
        <w:pStyle w:val="Normal1"/>
        <w:spacing w:before="120" w:line="312" w:lineRule="auto"/>
      </w:pPr>
      <w:r w:rsidRPr="00663E63">
        <w:tab/>
        <w:t xml:space="preserve">- Thời gian áp dụng biện pháp: </w:t>
      </w:r>
      <w:r w:rsidR="00AA40AE">
        <w:t>T</w:t>
      </w:r>
      <w:r w:rsidRPr="00663E63">
        <w:t>háng 9</w:t>
      </w:r>
      <w:r w:rsidR="00355AFE">
        <w:t xml:space="preserve"> năm 2019 đến  tháng 12 năm 2019</w:t>
      </w:r>
    </w:p>
    <w:p w:rsidR="009830A0" w:rsidRPr="00663E63" w:rsidRDefault="005B4979" w:rsidP="006F216D">
      <w:pPr>
        <w:pStyle w:val="Normal1"/>
        <w:spacing w:before="120" w:line="312" w:lineRule="auto"/>
      </w:pPr>
      <w:r w:rsidRPr="00663E63">
        <w:tab/>
      </w:r>
      <w:r w:rsidRPr="00663E63">
        <w:rPr>
          <w:b/>
        </w:rPr>
        <w:t xml:space="preserve">I. </w:t>
      </w:r>
      <w:r w:rsidR="0049058D">
        <w:rPr>
          <w:b/>
        </w:rPr>
        <w:t>LÝ DO HÌNH THÀNH BIỆN PHÁP</w:t>
      </w:r>
    </w:p>
    <w:p w:rsidR="00173DD9" w:rsidRDefault="005B4979" w:rsidP="00173DD9">
      <w:pPr>
        <w:pStyle w:val="Normal1"/>
        <w:spacing w:before="120" w:after="120" w:line="312" w:lineRule="auto"/>
        <w:rPr>
          <w:b/>
          <w:i/>
        </w:rPr>
      </w:pPr>
      <w:r w:rsidRPr="00663E63">
        <w:rPr>
          <w:b/>
          <w:i/>
        </w:rPr>
        <w:tab/>
      </w:r>
      <w:r w:rsidR="00F97CDB" w:rsidRPr="00BC31FB">
        <w:rPr>
          <w:b/>
        </w:rPr>
        <w:t>1</w:t>
      </w:r>
      <w:r w:rsidR="00355AFE">
        <w:rPr>
          <w:b/>
          <w:i/>
        </w:rPr>
        <w:t xml:space="preserve">. </w:t>
      </w:r>
      <w:r w:rsidRPr="0049058D">
        <w:rPr>
          <w:b/>
        </w:rPr>
        <w:t>Cơ sở lý luận, cơ sở thực tiễn của biện pháp</w:t>
      </w:r>
    </w:p>
    <w:p w:rsidR="00B9696F" w:rsidRPr="00173DD9" w:rsidRDefault="00B9696F" w:rsidP="00105079">
      <w:pPr>
        <w:pStyle w:val="Normal1"/>
        <w:spacing w:line="360" w:lineRule="auto"/>
        <w:ind w:firstLine="720"/>
        <w:jc w:val="both"/>
        <w:rPr>
          <w:b/>
          <w:i/>
        </w:rPr>
      </w:pPr>
      <w:r w:rsidRPr="00663E63">
        <w:t xml:space="preserve">Dạng toán tìm x </w:t>
      </w:r>
      <w:r w:rsidR="0049058D">
        <w:t>là dạng toán mà các em học sinh lớp 6, đã được làm quen ở bậc</w:t>
      </w:r>
      <w:r w:rsidRPr="00663E63">
        <w:t xml:space="preserve"> tiểu học </w:t>
      </w:r>
      <w:r w:rsidR="0049058D">
        <w:t xml:space="preserve">với </w:t>
      </w:r>
      <w:r w:rsidRPr="00663E63">
        <w:t>các</w:t>
      </w:r>
      <w:r w:rsidR="0049058D">
        <w:t xml:space="preserve"> bài toán tìm x </w:t>
      </w:r>
      <w:r w:rsidRPr="00663E63">
        <w:t>đơn giả</w:t>
      </w:r>
      <w:r w:rsidR="0049058D">
        <w:t>n. Ở chương trình</w:t>
      </w:r>
      <w:r w:rsidRPr="00663E63">
        <w:t xml:space="preserve"> lớp 6 </w:t>
      </w:r>
      <w:r w:rsidR="00E55C5F" w:rsidRPr="00663E63">
        <w:t>ngay từ Chương I phần Số</w:t>
      </w:r>
      <w:r w:rsidRPr="00663E63">
        <w:t xml:space="preserve"> học, học sinh ph</w:t>
      </w:r>
      <w:r w:rsidR="0049058D">
        <w:t>ải gặp nhiều bài toán tìm x cần</w:t>
      </w:r>
      <w:r w:rsidRPr="00663E63">
        <w:t xml:space="preserve"> vận dụng nhiều bước </w:t>
      </w:r>
      <w:r w:rsidR="00355AFE">
        <w:t xml:space="preserve">biến đổi mới có thể tìm được x. </w:t>
      </w:r>
      <w:r w:rsidRPr="00663E63">
        <w:t xml:space="preserve">Trong khi đó sách giáo khoa và các loại sách khác ở lớp 6 không nêu tóm tắt các bước làm bài toán tìm x dẫn đến học sinh không định hình được các bước làm, không biết bắt đầu từ bước nào, nhầm lẫn giữa các </w:t>
      </w:r>
      <w:r w:rsidR="00355AFE">
        <w:t>bước cuối cùng dẫn đến lời giải sai</w:t>
      </w:r>
      <w:r w:rsidRPr="00663E63">
        <w:t>. Để khắc phục khó khăn trên, bản thân tôi đã đi sâu tìm hiểu nguyên nhân</w:t>
      </w:r>
      <w:r w:rsidR="007809FE">
        <w:t>,</w:t>
      </w:r>
      <w:r w:rsidRPr="00663E63">
        <w:t xml:space="preserve"> rồi đưa ra những biện pháp khác nhau</w:t>
      </w:r>
      <w:r w:rsidR="007809FE">
        <w:t>. N</w:t>
      </w:r>
      <w:r w:rsidRPr="00663E63">
        <w:t>hằm giúp các em không còn cảm thấy</w:t>
      </w:r>
      <w:r w:rsidR="007809FE">
        <w:t xml:space="preserve"> khó khăn khi gặp dạng toán này</w:t>
      </w:r>
      <w:r w:rsidRPr="00663E63">
        <w:rPr>
          <w:lang w:val="pt-BR"/>
        </w:rPr>
        <w:t xml:space="preserve">. </w:t>
      </w:r>
      <w:r w:rsidRPr="00663E63">
        <w:t xml:space="preserve">Chính vì những lí do trên mà tôi chọn tên phương pháp của mình là </w:t>
      </w:r>
      <w:r w:rsidRPr="00663E63">
        <w:rPr>
          <w:b/>
          <w:i/>
        </w:rPr>
        <w:t>“</w:t>
      </w:r>
      <w:r w:rsidRPr="00663E63">
        <w:rPr>
          <w:b/>
        </w:rPr>
        <w:t>Biện pháp giúp học sinh lớp 6 giải tốt một số dạng toán tìm x tại trường THCS Sông Cầu</w:t>
      </w:r>
      <w:r w:rsidRPr="00663E63">
        <w:rPr>
          <w:b/>
          <w:i/>
        </w:rPr>
        <w:t>”.</w:t>
      </w:r>
      <w:r w:rsidR="004E4E27" w:rsidRPr="00663E63">
        <w:t xml:space="preserve"> </w:t>
      </w:r>
      <w:r w:rsidR="00904D0E">
        <w:t xml:space="preserve">Thực hiện biện pháp này giúp </w:t>
      </w:r>
      <w:r w:rsidR="007809FE">
        <w:t xml:space="preserve">học sinh có thể làm tốt một số </w:t>
      </w:r>
      <w:r w:rsidR="004E4E27" w:rsidRPr="00663E63">
        <w:t xml:space="preserve"> dạng toán tìm x, giáo viên dễ dàng hướng dẫn học sinh làm bài tập</w:t>
      </w:r>
      <w:r w:rsidR="004E4E27" w:rsidRPr="00663E63">
        <w:rPr>
          <w:spacing w:val="-4"/>
          <w:lang w:val="pt-BR"/>
        </w:rPr>
        <w:t xml:space="preserve">. Khuyến khích học sinh trao đổi, thảo luận tìm hiểu cách giải bài toán tìm x </w:t>
      </w:r>
      <w:r w:rsidR="00355AFE">
        <w:t>thường gặp ở lớp 6.</w:t>
      </w:r>
      <w:r w:rsidR="004E4E27" w:rsidRPr="00663E63">
        <w:t xml:space="preserve"> </w:t>
      </w:r>
      <w:r w:rsidR="004E4E27" w:rsidRPr="00663E63">
        <w:rPr>
          <w:lang w:val="pt-BR"/>
        </w:rPr>
        <w:t>Hơn nữa còn t</w:t>
      </w:r>
      <w:r w:rsidR="00355AFE">
        <w:rPr>
          <w:lang w:val="pt-BR"/>
        </w:rPr>
        <w:t>rang bị cho các em kiến thức cơ bản</w:t>
      </w:r>
      <w:r w:rsidR="004E4E27" w:rsidRPr="00663E63">
        <w:rPr>
          <w:lang w:val="pt-BR"/>
        </w:rPr>
        <w:t xml:space="preserve"> để giải phương trình và giải b</w:t>
      </w:r>
      <w:r w:rsidR="008F1199">
        <w:rPr>
          <w:lang w:val="pt-BR"/>
        </w:rPr>
        <w:t>ất phương trình ở các lớp trên.</w:t>
      </w:r>
    </w:p>
    <w:p w:rsidR="00F97CDB" w:rsidRPr="00904D0E" w:rsidRDefault="00F97CDB" w:rsidP="00A52B0A">
      <w:pPr>
        <w:shd w:val="clear" w:color="auto" w:fill="FFFFFF"/>
        <w:spacing w:line="460" w:lineRule="exact"/>
        <w:ind w:firstLine="720"/>
        <w:jc w:val="both"/>
        <w:rPr>
          <w:b/>
        </w:rPr>
      </w:pPr>
      <w:r w:rsidRPr="00904D0E">
        <w:rPr>
          <w:b/>
          <w:lang w:val="pt-BR"/>
        </w:rPr>
        <w:lastRenderedPageBreak/>
        <w:t xml:space="preserve">2. </w:t>
      </w:r>
      <w:r w:rsidRPr="00904D0E">
        <w:rPr>
          <w:b/>
        </w:rPr>
        <w:t>Thực trạng vấn đề</w:t>
      </w:r>
    </w:p>
    <w:p w:rsidR="006E7C22" w:rsidRPr="00904D0E" w:rsidRDefault="00904D0E" w:rsidP="00A52B0A">
      <w:pPr>
        <w:spacing w:line="460" w:lineRule="exact"/>
        <w:ind w:firstLine="720"/>
        <w:jc w:val="both"/>
        <w:rPr>
          <w:i/>
          <w:color w:val="000000" w:themeColor="text1"/>
          <w:lang w:val="pt-BR"/>
        </w:rPr>
      </w:pPr>
      <w:r w:rsidRPr="00355AFE">
        <w:rPr>
          <w:i/>
          <w:color w:val="000000" w:themeColor="text1"/>
        </w:rPr>
        <w:t>2.1.</w:t>
      </w:r>
      <w:r w:rsidR="006E7C22" w:rsidRPr="00663E63">
        <w:rPr>
          <w:color w:val="000000" w:themeColor="text1"/>
        </w:rPr>
        <w:t xml:space="preserve">  </w:t>
      </w:r>
      <w:r w:rsidR="006E7C22" w:rsidRPr="00904D0E">
        <w:rPr>
          <w:i/>
          <w:color w:val="000000" w:themeColor="text1"/>
        </w:rPr>
        <w:t>Tình hình chung của nhà trường:</w:t>
      </w:r>
    </w:p>
    <w:p w:rsidR="006E7C22" w:rsidRPr="00904D0E" w:rsidRDefault="006E7C22" w:rsidP="00A52B0A">
      <w:pPr>
        <w:tabs>
          <w:tab w:val="left" w:pos="711"/>
        </w:tabs>
        <w:spacing w:line="460" w:lineRule="exact"/>
        <w:ind w:firstLine="720"/>
        <w:jc w:val="both"/>
        <w:rPr>
          <w:i/>
        </w:rPr>
      </w:pPr>
      <w:r w:rsidRPr="00904D0E">
        <w:rPr>
          <w:i/>
        </w:rPr>
        <w:t xml:space="preserve">+ Thuận lợi: </w:t>
      </w:r>
    </w:p>
    <w:p w:rsidR="00F06724" w:rsidRPr="00663E63" w:rsidRDefault="006E7C22" w:rsidP="00A52B0A">
      <w:pPr>
        <w:tabs>
          <w:tab w:val="left" w:pos="711"/>
        </w:tabs>
        <w:spacing w:line="460" w:lineRule="exact"/>
        <w:ind w:firstLine="720"/>
        <w:jc w:val="both"/>
      </w:pPr>
      <w:r w:rsidRPr="00663E63">
        <w:t>- Trường THCS Sông Cầu</w:t>
      </w:r>
      <w:r w:rsidR="00663E63" w:rsidRPr="00663E63">
        <w:t xml:space="preserve"> có cơ</w:t>
      </w:r>
      <w:r w:rsidR="00F06724" w:rsidRPr="00663E63">
        <w:t xml:space="preserve"> sở vật </w:t>
      </w:r>
      <w:r w:rsidR="007809FE">
        <w:t>chất</w:t>
      </w:r>
      <w:r w:rsidR="00F06724" w:rsidRPr="00663E63">
        <w:t xml:space="preserve"> đầy đủ, khang trang</w:t>
      </w:r>
      <w:r w:rsidR="007809FE">
        <w:t>,</w:t>
      </w:r>
      <w:r w:rsidR="00F06724" w:rsidRPr="00663E63">
        <w:t xml:space="preserve"> đảm bảo đáp ứng tốt cho việc dạy và học của học sinh và giáo viên.</w:t>
      </w:r>
    </w:p>
    <w:p w:rsidR="00663E63" w:rsidRPr="00663E63" w:rsidRDefault="00663E63" w:rsidP="00A52B0A">
      <w:pPr>
        <w:spacing w:line="460" w:lineRule="exact"/>
        <w:ind w:firstLine="720"/>
        <w:jc w:val="both"/>
        <w:rPr>
          <w:lang w:val="sv-SE"/>
        </w:rPr>
      </w:pPr>
      <w:r w:rsidRPr="00663E63">
        <w:rPr>
          <w:lang w:val="sv-SE"/>
        </w:rPr>
        <w:t>- Cán bộ, giáo viên  nhà trường có tinh thần trách nhiệm cao, có trình độ đạt chuẩn và trên chuẩn.</w:t>
      </w:r>
    </w:p>
    <w:p w:rsidR="00663E63" w:rsidRPr="00663E63" w:rsidRDefault="00F06724" w:rsidP="00A52B0A">
      <w:pPr>
        <w:spacing w:line="460" w:lineRule="exact"/>
        <w:ind w:firstLine="720"/>
        <w:jc w:val="both"/>
        <w:rPr>
          <w:lang w:val="sv-SE"/>
        </w:rPr>
      </w:pPr>
      <w:r w:rsidRPr="00663E63">
        <w:rPr>
          <w:lang w:val="sv-SE"/>
        </w:rPr>
        <w:t xml:space="preserve"> </w:t>
      </w:r>
      <w:r w:rsidR="006E7C22" w:rsidRPr="00663E63">
        <w:t>- Đa s</w:t>
      </w:r>
      <w:r w:rsidR="00663E63" w:rsidRPr="00663E63">
        <w:t>ố học sinh ngoan ngoãn, lễ phép, được gia đình quan tâm.</w:t>
      </w:r>
      <w:r w:rsidR="00663E63" w:rsidRPr="00663E63">
        <w:rPr>
          <w:lang w:val="sv-SE"/>
        </w:rPr>
        <w:t xml:space="preserve"> </w:t>
      </w:r>
    </w:p>
    <w:p w:rsidR="006E7C22" w:rsidRPr="00904D0E" w:rsidRDefault="006E7C22" w:rsidP="00A52B0A">
      <w:pPr>
        <w:spacing w:line="460" w:lineRule="exact"/>
        <w:ind w:firstLine="720"/>
        <w:jc w:val="both"/>
        <w:rPr>
          <w:i/>
          <w:lang w:val="sv-SE"/>
        </w:rPr>
      </w:pPr>
      <w:r w:rsidRPr="00904D0E">
        <w:rPr>
          <w:i/>
          <w:color w:val="000000" w:themeColor="text1"/>
        </w:rPr>
        <w:t>+ Khó khăn:</w:t>
      </w:r>
    </w:p>
    <w:p w:rsidR="00F06724" w:rsidRPr="00663E63" w:rsidRDefault="00F06724" w:rsidP="00A52B0A">
      <w:pPr>
        <w:spacing w:line="460" w:lineRule="exact"/>
        <w:ind w:left="720"/>
        <w:jc w:val="both"/>
        <w:rPr>
          <w:lang w:val="sv-SE"/>
        </w:rPr>
      </w:pPr>
      <w:r w:rsidRPr="00663E63">
        <w:rPr>
          <w:lang w:val="sv-SE"/>
        </w:rPr>
        <w:t xml:space="preserve">- Chất lượng học sinh chưa đồng đều. </w:t>
      </w:r>
    </w:p>
    <w:p w:rsidR="00F06724" w:rsidRPr="00663E63" w:rsidRDefault="008F1CF8" w:rsidP="00A52B0A">
      <w:pPr>
        <w:tabs>
          <w:tab w:val="left" w:pos="720"/>
        </w:tabs>
        <w:spacing w:line="460" w:lineRule="exact"/>
        <w:jc w:val="both"/>
        <w:rPr>
          <w:lang w:val="pt-BR"/>
        </w:rPr>
      </w:pPr>
      <w:r>
        <w:rPr>
          <w:lang w:val="pt-BR"/>
        </w:rPr>
        <w:t xml:space="preserve">          - </w:t>
      </w:r>
      <w:r w:rsidR="00F06724" w:rsidRPr="00663E63">
        <w:rPr>
          <w:lang w:val="pt-BR"/>
        </w:rPr>
        <w:t>GV trẻ chưa có nhiều kinh nghiệm, bộ môn toán là môn học khó, khô khan n</w:t>
      </w:r>
      <w:r w:rsidR="00904D0E">
        <w:rPr>
          <w:lang w:val="pt-BR"/>
        </w:rPr>
        <w:t>ên học sinh không yêu thích học.</w:t>
      </w:r>
    </w:p>
    <w:p w:rsidR="00F06724" w:rsidRPr="00663E63" w:rsidRDefault="00F06724" w:rsidP="00A52B0A">
      <w:pPr>
        <w:tabs>
          <w:tab w:val="left" w:pos="720"/>
        </w:tabs>
        <w:spacing w:line="460" w:lineRule="exact"/>
        <w:ind w:firstLine="720"/>
        <w:jc w:val="both"/>
        <w:rPr>
          <w:lang w:val="pt-BR"/>
        </w:rPr>
      </w:pPr>
      <w:r w:rsidRPr="00663E63">
        <w:rPr>
          <w:lang w:val="pt-BR"/>
        </w:rPr>
        <w:t xml:space="preserve">- </w:t>
      </w:r>
      <w:r w:rsidR="00CB4EEE">
        <w:rPr>
          <w:lang w:val="pt-BR"/>
        </w:rPr>
        <w:t xml:space="preserve">Một số học sinh chưa chú ý nghe giảng bài, </w:t>
      </w:r>
      <w:r w:rsidRPr="00663E63">
        <w:rPr>
          <w:lang w:val="pt-BR"/>
        </w:rPr>
        <w:t xml:space="preserve">chưa có phương pháp học tập đúng, thụ động trong học tập. </w:t>
      </w:r>
    </w:p>
    <w:p w:rsidR="00F06724" w:rsidRPr="003F1D6F" w:rsidRDefault="00904D0E" w:rsidP="0055515D">
      <w:pPr>
        <w:spacing w:before="120" w:after="120" w:line="480" w:lineRule="exact"/>
        <w:ind w:firstLine="720"/>
        <w:jc w:val="both"/>
        <w:rPr>
          <w:i/>
          <w:spacing w:val="6"/>
        </w:rPr>
      </w:pPr>
      <w:r w:rsidRPr="003F1D6F">
        <w:rPr>
          <w:i/>
          <w:spacing w:val="6"/>
        </w:rPr>
        <w:t xml:space="preserve">2.2. </w:t>
      </w:r>
      <w:r w:rsidR="00F06724" w:rsidRPr="003F1D6F">
        <w:rPr>
          <w:i/>
          <w:spacing w:val="6"/>
        </w:rPr>
        <w:t>Thực trạng của vấn đề</w:t>
      </w:r>
    </w:p>
    <w:p w:rsidR="0055515D" w:rsidRPr="003F1D6F" w:rsidRDefault="0055515D" w:rsidP="0055515D">
      <w:pPr>
        <w:pStyle w:val="cha"/>
        <w:spacing w:before="120" w:after="120"/>
        <w:ind w:firstLine="720"/>
        <w:rPr>
          <w:rFonts w:ascii="Times New Roman" w:hAnsi="Times New Roman"/>
          <w:position w:val="2"/>
          <w:sz w:val="28"/>
        </w:rPr>
      </w:pPr>
      <w:r w:rsidRPr="003F1D6F">
        <w:rPr>
          <w:sz w:val="28"/>
          <w:lang w:val="pt-BR"/>
        </w:rPr>
        <w:t>Trong thời gian công tác tại nhà trường, tôi được phân công giảng dạy bộ môn Toán 6 đồng thời qua thăm dò ý kiến của bạn bè đồng nghiệp. Tôi nhận thấy nhiều học sinh lớp 6 còn nhầm lẫn khi giải một số dạng toán tìm x. Qua kiểm tra và quan sát học sinh qua các tiết học cho thấy có nhiều học sinh chưa nắm chắc kiến thức đã đi sâu vào việc giải bài tập toán. Đặc biệt là chưa tìm ra cách giải của từng dạng toán và ngại làm toán.</w:t>
      </w:r>
      <w:r w:rsidRPr="003F1D6F">
        <w:rPr>
          <w:sz w:val="28"/>
        </w:rPr>
        <w:t>Việc hướng dẫn học sinh tìm ra phương pháp giải phù hợp với từng dạng toán tìm x là vấn đề quan trọng, không chỉ giúp các em nắm vững lý thuyết  mà còn rèn cho các em có kỹ năng thực hành,</w:t>
      </w:r>
      <w:r w:rsidRPr="003F1D6F">
        <w:rPr>
          <w:rFonts w:ascii="Times New Roman" w:hAnsi="Times New Roman"/>
          <w:position w:val="2"/>
          <w:sz w:val="28"/>
        </w:rPr>
        <w:t>những kiến thức mà học sinh rất cần được bổ trợ, phần nào đã giúp cho các em nắm những kiến thức nền tảng, làm cơ sở để các em đi tìm lời giải cho các dạng toán tìm x một cách hiệu quả.</w:t>
      </w:r>
    </w:p>
    <w:p w:rsidR="0055515D" w:rsidRPr="0055515D" w:rsidRDefault="00904D0E" w:rsidP="0055515D">
      <w:pPr>
        <w:pStyle w:val="cha"/>
        <w:spacing w:before="120" w:after="120"/>
        <w:ind w:firstLine="720"/>
        <w:rPr>
          <w:rFonts w:ascii="Times New Roman" w:hAnsi="Times New Roman"/>
          <w:i/>
          <w:sz w:val="28"/>
          <w:lang w:val="pt-BR"/>
        </w:rPr>
      </w:pPr>
      <w:r w:rsidRPr="0055515D">
        <w:rPr>
          <w:rFonts w:ascii="Times New Roman" w:hAnsi="Times New Roman"/>
          <w:i/>
          <w:sz w:val="28"/>
          <w:lang w:val="pt-BR"/>
        </w:rPr>
        <w:t>2.3.</w:t>
      </w:r>
      <w:r w:rsidR="009E66CE" w:rsidRPr="0055515D">
        <w:rPr>
          <w:rFonts w:ascii="Times New Roman" w:hAnsi="Times New Roman"/>
          <w:sz w:val="28"/>
          <w:lang w:val="pt-BR"/>
        </w:rPr>
        <w:t xml:space="preserve"> </w:t>
      </w:r>
      <w:r w:rsidR="009E66CE" w:rsidRPr="0055515D">
        <w:rPr>
          <w:rFonts w:ascii="Times New Roman" w:hAnsi="Times New Roman"/>
          <w:i/>
          <w:sz w:val="28"/>
          <w:lang w:val="pt-BR"/>
        </w:rPr>
        <w:t>Khảo sát thực tế</w:t>
      </w:r>
    </w:p>
    <w:p w:rsidR="001B1773" w:rsidRPr="0055515D" w:rsidRDefault="00511473" w:rsidP="0055515D">
      <w:pPr>
        <w:pStyle w:val="cha"/>
        <w:spacing w:before="120" w:after="120"/>
        <w:ind w:firstLine="720"/>
        <w:rPr>
          <w:rFonts w:ascii="Times New Roman" w:hAnsi="Times New Roman"/>
          <w:position w:val="2"/>
          <w:sz w:val="28"/>
        </w:rPr>
      </w:pPr>
      <w:r w:rsidRPr="0055515D">
        <w:rPr>
          <w:sz w:val="28"/>
          <w:lang w:val="pt-BR"/>
        </w:rPr>
        <w:t xml:space="preserve">- Trước khi vận dụng biện pháp </w:t>
      </w:r>
      <w:r w:rsidRPr="0055515D">
        <w:rPr>
          <w:b/>
          <w:sz w:val="28"/>
        </w:rPr>
        <w:t>“Biện pháp giúp học sinh lớp 6 giải tốt một số dạng toán tìm x</w:t>
      </w:r>
      <w:r w:rsidR="00853AE2" w:rsidRPr="0055515D">
        <w:rPr>
          <w:b/>
          <w:i/>
          <w:sz w:val="28"/>
        </w:rPr>
        <w:t xml:space="preserve"> </w:t>
      </w:r>
      <w:r w:rsidRPr="0055515D">
        <w:rPr>
          <w:b/>
          <w:sz w:val="28"/>
          <w:lang w:val="vi-VN"/>
        </w:rPr>
        <w:t>ở trường THCS Sông Cầu</w:t>
      </w:r>
      <w:r w:rsidR="001B1773" w:rsidRPr="0055515D">
        <w:rPr>
          <w:b/>
          <w:i/>
          <w:sz w:val="28"/>
        </w:rPr>
        <w:t>”</w:t>
      </w:r>
      <w:r w:rsidR="001B1773" w:rsidRPr="0055515D">
        <w:rPr>
          <w:sz w:val="28"/>
          <w:lang w:val="pt-BR"/>
        </w:rPr>
        <w:t xml:space="preserve">. </w:t>
      </w:r>
      <w:r w:rsidRPr="0055515D">
        <w:rPr>
          <w:sz w:val="28"/>
          <w:lang w:val="vi-VN"/>
        </w:rPr>
        <w:t xml:space="preserve">Tôi đã sử dụng phương pháp điều </w:t>
      </w:r>
      <w:r w:rsidRPr="0055515D">
        <w:rPr>
          <w:sz w:val="28"/>
          <w:lang w:val="vi-VN"/>
        </w:rPr>
        <w:lastRenderedPageBreak/>
        <w:t>tra khả năng giải bài toán tìm x của học sinh</w:t>
      </w:r>
      <w:r w:rsidRPr="0055515D">
        <w:rPr>
          <w:sz w:val="28"/>
        </w:rPr>
        <w:t xml:space="preserve"> qua một số bài kiểm tra trong phần chương I Số học 6</w:t>
      </w:r>
      <w:r w:rsidR="00B9696F" w:rsidRPr="0055515D">
        <w:rPr>
          <w:sz w:val="28"/>
        </w:rPr>
        <w:t>.</w:t>
      </w:r>
    </w:p>
    <w:p w:rsidR="001B1773" w:rsidRPr="001B1773" w:rsidRDefault="00B9696F" w:rsidP="001B1773">
      <w:pPr>
        <w:spacing w:line="360" w:lineRule="auto"/>
        <w:ind w:firstLine="720"/>
        <w:jc w:val="both"/>
        <w:rPr>
          <w:lang w:val="pt-BR"/>
        </w:rPr>
      </w:pPr>
      <w:r w:rsidRPr="00663E63">
        <w:rPr>
          <w:lang w:val="pt-BR"/>
        </w:rPr>
        <w:t xml:space="preserve">- </w:t>
      </w:r>
      <w:r w:rsidR="00904D0E">
        <w:rPr>
          <w:lang w:val="pt-BR"/>
        </w:rPr>
        <w:t xml:space="preserve">Kết quả khảo sát </w:t>
      </w:r>
      <w:r w:rsidRPr="00663E63">
        <w:rPr>
          <w:lang w:val="pt-BR"/>
        </w:rPr>
        <w:t>năm học 2019</w:t>
      </w:r>
      <w:r w:rsidR="00904D0E">
        <w:rPr>
          <w:lang w:val="pt-BR"/>
        </w:rPr>
        <w:t>-2020</w:t>
      </w:r>
      <w:r w:rsidRPr="00663E63">
        <w:rPr>
          <w:lang w:val="pt-BR"/>
        </w:rPr>
        <w:t xml:space="preserve"> như sau:</w:t>
      </w:r>
    </w:p>
    <w:tbl>
      <w:tblPr>
        <w:tblW w:w="8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1002"/>
        <w:gridCol w:w="580"/>
        <w:gridCol w:w="816"/>
        <w:gridCol w:w="543"/>
        <w:gridCol w:w="780"/>
        <w:gridCol w:w="649"/>
        <w:gridCol w:w="781"/>
        <w:gridCol w:w="649"/>
        <w:gridCol w:w="730"/>
        <w:gridCol w:w="747"/>
        <w:gridCol w:w="907"/>
      </w:tblGrid>
      <w:tr w:rsidR="00B9696F" w:rsidRPr="00663E63" w:rsidTr="001B1773">
        <w:trPr>
          <w:jc w:val="center"/>
        </w:trPr>
        <w:tc>
          <w:tcPr>
            <w:tcW w:w="770" w:type="dxa"/>
            <w:vMerge w:val="restart"/>
            <w:shd w:val="clear" w:color="auto" w:fill="auto"/>
            <w:vAlign w:val="center"/>
          </w:tcPr>
          <w:p w:rsidR="00B9696F" w:rsidRPr="00663E63" w:rsidRDefault="00B9696F" w:rsidP="001B1773">
            <w:pPr>
              <w:spacing w:before="120" w:after="120" w:line="480" w:lineRule="exact"/>
              <w:jc w:val="center"/>
              <w:rPr>
                <w:b/>
              </w:rPr>
            </w:pPr>
          </w:p>
          <w:p w:rsidR="00B9696F" w:rsidRPr="00663E63" w:rsidRDefault="00B9696F" w:rsidP="001B1773">
            <w:pPr>
              <w:spacing w:before="120" w:after="120" w:line="480" w:lineRule="exact"/>
              <w:jc w:val="center"/>
              <w:rPr>
                <w:b/>
              </w:rPr>
            </w:pPr>
            <w:r w:rsidRPr="00663E63">
              <w:rPr>
                <w:b/>
              </w:rPr>
              <w:t>Lớp</w:t>
            </w:r>
          </w:p>
        </w:tc>
        <w:tc>
          <w:tcPr>
            <w:tcW w:w="1002" w:type="dxa"/>
            <w:vMerge w:val="restart"/>
            <w:shd w:val="clear" w:color="auto" w:fill="auto"/>
            <w:vAlign w:val="center"/>
          </w:tcPr>
          <w:p w:rsidR="00B9696F" w:rsidRPr="00663E63" w:rsidRDefault="00B9696F" w:rsidP="001B1773">
            <w:pPr>
              <w:spacing w:before="120" w:after="120" w:line="480" w:lineRule="exact"/>
              <w:jc w:val="center"/>
              <w:rPr>
                <w:b/>
              </w:rPr>
            </w:pPr>
            <w:r w:rsidRPr="00663E63">
              <w:rPr>
                <w:b/>
              </w:rPr>
              <w:t>Tổng số HS</w:t>
            </w:r>
          </w:p>
        </w:tc>
        <w:tc>
          <w:tcPr>
            <w:tcW w:w="1396" w:type="dxa"/>
            <w:gridSpan w:val="2"/>
            <w:shd w:val="clear" w:color="auto" w:fill="auto"/>
            <w:vAlign w:val="center"/>
          </w:tcPr>
          <w:p w:rsidR="00B9696F" w:rsidRPr="00663E63" w:rsidRDefault="00B9696F" w:rsidP="001B1773">
            <w:pPr>
              <w:spacing w:before="120" w:after="120" w:line="480" w:lineRule="exact"/>
              <w:jc w:val="center"/>
              <w:rPr>
                <w:b/>
              </w:rPr>
            </w:pPr>
            <w:r w:rsidRPr="00663E63">
              <w:rPr>
                <w:b/>
              </w:rPr>
              <w:t>Giỏi</w:t>
            </w:r>
          </w:p>
        </w:tc>
        <w:tc>
          <w:tcPr>
            <w:tcW w:w="1323" w:type="dxa"/>
            <w:gridSpan w:val="2"/>
            <w:shd w:val="clear" w:color="auto" w:fill="auto"/>
            <w:vAlign w:val="center"/>
          </w:tcPr>
          <w:p w:rsidR="00B9696F" w:rsidRPr="00663E63" w:rsidRDefault="00B9696F" w:rsidP="001B1773">
            <w:pPr>
              <w:spacing w:before="120" w:after="120" w:line="480" w:lineRule="exact"/>
              <w:jc w:val="center"/>
              <w:rPr>
                <w:b/>
              </w:rPr>
            </w:pPr>
            <w:r w:rsidRPr="00663E63">
              <w:rPr>
                <w:b/>
              </w:rPr>
              <w:t>Khá</w:t>
            </w:r>
          </w:p>
        </w:tc>
        <w:tc>
          <w:tcPr>
            <w:tcW w:w="1430" w:type="dxa"/>
            <w:gridSpan w:val="2"/>
            <w:shd w:val="clear" w:color="auto" w:fill="auto"/>
            <w:vAlign w:val="center"/>
          </w:tcPr>
          <w:p w:rsidR="00B9696F" w:rsidRPr="00663E63" w:rsidRDefault="00B9696F" w:rsidP="001B1773">
            <w:pPr>
              <w:spacing w:before="120" w:after="120" w:line="480" w:lineRule="exact"/>
              <w:jc w:val="center"/>
              <w:rPr>
                <w:b/>
              </w:rPr>
            </w:pPr>
            <w:r w:rsidRPr="00663E63">
              <w:rPr>
                <w:b/>
              </w:rPr>
              <w:t>Trung Bình</w:t>
            </w:r>
          </w:p>
        </w:tc>
        <w:tc>
          <w:tcPr>
            <w:tcW w:w="1379" w:type="dxa"/>
            <w:gridSpan w:val="2"/>
            <w:shd w:val="clear" w:color="auto" w:fill="auto"/>
            <w:vAlign w:val="center"/>
          </w:tcPr>
          <w:p w:rsidR="00B9696F" w:rsidRPr="00663E63" w:rsidRDefault="00B9696F" w:rsidP="001B1773">
            <w:pPr>
              <w:spacing w:before="120" w:after="120" w:line="480" w:lineRule="exact"/>
              <w:jc w:val="center"/>
              <w:rPr>
                <w:b/>
              </w:rPr>
            </w:pPr>
            <w:r w:rsidRPr="00663E63">
              <w:rPr>
                <w:b/>
              </w:rPr>
              <w:t>Yếu</w:t>
            </w:r>
          </w:p>
        </w:tc>
        <w:tc>
          <w:tcPr>
            <w:tcW w:w="1654" w:type="dxa"/>
            <w:gridSpan w:val="2"/>
            <w:vAlign w:val="center"/>
          </w:tcPr>
          <w:p w:rsidR="00B9696F" w:rsidRPr="00663E63" w:rsidRDefault="00B9696F" w:rsidP="001B1773">
            <w:pPr>
              <w:spacing w:before="120" w:after="120" w:line="480" w:lineRule="exact"/>
              <w:jc w:val="center"/>
              <w:rPr>
                <w:b/>
              </w:rPr>
            </w:pPr>
            <w:r w:rsidRPr="00663E63">
              <w:rPr>
                <w:b/>
              </w:rPr>
              <w:t>Kém</w:t>
            </w:r>
          </w:p>
        </w:tc>
      </w:tr>
      <w:tr w:rsidR="00B9696F" w:rsidRPr="00663E63" w:rsidTr="001B1773">
        <w:trPr>
          <w:jc w:val="center"/>
        </w:trPr>
        <w:tc>
          <w:tcPr>
            <w:tcW w:w="770" w:type="dxa"/>
            <w:vMerge/>
            <w:shd w:val="clear" w:color="auto" w:fill="auto"/>
            <w:vAlign w:val="center"/>
          </w:tcPr>
          <w:p w:rsidR="00B9696F" w:rsidRPr="00663E63" w:rsidRDefault="00B9696F" w:rsidP="001B1773">
            <w:pPr>
              <w:spacing w:before="120" w:after="120" w:line="540" w:lineRule="exact"/>
              <w:jc w:val="center"/>
              <w:rPr>
                <w:b/>
              </w:rPr>
            </w:pPr>
          </w:p>
        </w:tc>
        <w:tc>
          <w:tcPr>
            <w:tcW w:w="1002" w:type="dxa"/>
            <w:vMerge/>
            <w:shd w:val="clear" w:color="auto" w:fill="auto"/>
            <w:vAlign w:val="center"/>
          </w:tcPr>
          <w:p w:rsidR="00B9696F" w:rsidRPr="00663E63" w:rsidRDefault="00B9696F" w:rsidP="001B1773">
            <w:pPr>
              <w:spacing w:before="120" w:after="120" w:line="540" w:lineRule="exact"/>
              <w:jc w:val="center"/>
              <w:rPr>
                <w:b/>
              </w:rPr>
            </w:pPr>
          </w:p>
        </w:tc>
        <w:tc>
          <w:tcPr>
            <w:tcW w:w="580" w:type="dxa"/>
            <w:shd w:val="clear" w:color="auto" w:fill="auto"/>
            <w:vAlign w:val="center"/>
          </w:tcPr>
          <w:p w:rsidR="00B9696F" w:rsidRPr="00663E63" w:rsidRDefault="00B9696F" w:rsidP="001B1773">
            <w:pPr>
              <w:spacing w:before="120" w:after="120" w:line="540" w:lineRule="exact"/>
              <w:jc w:val="center"/>
            </w:pPr>
            <w:r w:rsidRPr="00663E63">
              <w:t>SL</w:t>
            </w:r>
          </w:p>
        </w:tc>
        <w:tc>
          <w:tcPr>
            <w:tcW w:w="816" w:type="dxa"/>
            <w:shd w:val="clear" w:color="auto" w:fill="auto"/>
            <w:vAlign w:val="center"/>
          </w:tcPr>
          <w:p w:rsidR="00B9696F" w:rsidRPr="00663E63" w:rsidRDefault="00B9696F" w:rsidP="001B1773">
            <w:pPr>
              <w:spacing w:before="120" w:after="120" w:line="540" w:lineRule="exact"/>
              <w:jc w:val="center"/>
            </w:pPr>
            <w:r w:rsidRPr="00663E63">
              <w:t>%</w:t>
            </w:r>
          </w:p>
        </w:tc>
        <w:tc>
          <w:tcPr>
            <w:tcW w:w="543" w:type="dxa"/>
            <w:shd w:val="clear" w:color="auto" w:fill="auto"/>
            <w:vAlign w:val="center"/>
          </w:tcPr>
          <w:p w:rsidR="00B9696F" w:rsidRPr="00663E63" w:rsidRDefault="00B9696F" w:rsidP="001B1773">
            <w:pPr>
              <w:spacing w:before="120" w:after="120" w:line="540" w:lineRule="exact"/>
              <w:jc w:val="center"/>
            </w:pPr>
            <w:r w:rsidRPr="00663E63">
              <w:t>SL</w:t>
            </w:r>
          </w:p>
        </w:tc>
        <w:tc>
          <w:tcPr>
            <w:tcW w:w="780" w:type="dxa"/>
            <w:shd w:val="clear" w:color="auto" w:fill="auto"/>
            <w:vAlign w:val="center"/>
          </w:tcPr>
          <w:p w:rsidR="00B9696F" w:rsidRPr="00663E63" w:rsidRDefault="00B9696F" w:rsidP="001B1773">
            <w:pPr>
              <w:spacing w:before="120" w:after="120" w:line="540" w:lineRule="exact"/>
              <w:jc w:val="center"/>
            </w:pPr>
            <w:r w:rsidRPr="00663E63">
              <w:t>%</w:t>
            </w:r>
          </w:p>
        </w:tc>
        <w:tc>
          <w:tcPr>
            <w:tcW w:w="649" w:type="dxa"/>
            <w:shd w:val="clear" w:color="auto" w:fill="auto"/>
            <w:vAlign w:val="center"/>
          </w:tcPr>
          <w:p w:rsidR="00B9696F" w:rsidRPr="00663E63" w:rsidRDefault="00B9696F" w:rsidP="001B1773">
            <w:pPr>
              <w:spacing w:before="120" w:after="120" w:line="540" w:lineRule="exact"/>
              <w:jc w:val="center"/>
            </w:pPr>
            <w:r w:rsidRPr="00663E63">
              <w:t>SL</w:t>
            </w:r>
          </w:p>
        </w:tc>
        <w:tc>
          <w:tcPr>
            <w:tcW w:w="781" w:type="dxa"/>
            <w:shd w:val="clear" w:color="auto" w:fill="auto"/>
            <w:vAlign w:val="center"/>
          </w:tcPr>
          <w:p w:rsidR="00B9696F" w:rsidRPr="00663E63" w:rsidRDefault="00B9696F" w:rsidP="001B1773">
            <w:pPr>
              <w:spacing w:before="120" w:after="120" w:line="540" w:lineRule="exact"/>
              <w:jc w:val="center"/>
            </w:pPr>
            <w:r w:rsidRPr="00663E63">
              <w:t>SL</w:t>
            </w:r>
          </w:p>
        </w:tc>
        <w:tc>
          <w:tcPr>
            <w:tcW w:w="649" w:type="dxa"/>
            <w:shd w:val="clear" w:color="auto" w:fill="auto"/>
            <w:vAlign w:val="center"/>
          </w:tcPr>
          <w:p w:rsidR="00B9696F" w:rsidRPr="00663E63" w:rsidRDefault="00B9696F" w:rsidP="001B1773">
            <w:pPr>
              <w:spacing w:before="120" w:after="120" w:line="540" w:lineRule="exact"/>
              <w:jc w:val="center"/>
            </w:pPr>
            <w:r w:rsidRPr="00663E63">
              <w:t>SL</w:t>
            </w:r>
          </w:p>
        </w:tc>
        <w:tc>
          <w:tcPr>
            <w:tcW w:w="730" w:type="dxa"/>
            <w:shd w:val="clear" w:color="auto" w:fill="auto"/>
            <w:vAlign w:val="center"/>
          </w:tcPr>
          <w:p w:rsidR="00B9696F" w:rsidRPr="00663E63" w:rsidRDefault="00B9696F" w:rsidP="001B1773">
            <w:pPr>
              <w:spacing w:before="120" w:after="120" w:line="540" w:lineRule="exact"/>
              <w:jc w:val="center"/>
            </w:pPr>
            <w:r w:rsidRPr="00663E63">
              <w:t>%</w:t>
            </w:r>
          </w:p>
        </w:tc>
        <w:tc>
          <w:tcPr>
            <w:tcW w:w="747" w:type="dxa"/>
            <w:vAlign w:val="center"/>
          </w:tcPr>
          <w:p w:rsidR="00B9696F" w:rsidRPr="00663E63" w:rsidRDefault="00B9696F" w:rsidP="001B1773">
            <w:pPr>
              <w:spacing w:before="120" w:after="120" w:line="540" w:lineRule="exact"/>
              <w:jc w:val="center"/>
            </w:pPr>
            <w:r w:rsidRPr="00663E63">
              <w:t>SL</w:t>
            </w:r>
          </w:p>
        </w:tc>
        <w:tc>
          <w:tcPr>
            <w:tcW w:w="907" w:type="dxa"/>
            <w:vAlign w:val="center"/>
          </w:tcPr>
          <w:p w:rsidR="00B9696F" w:rsidRPr="00663E63" w:rsidRDefault="00B9696F" w:rsidP="001B1773">
            <w:pPr>
              <w:spacing w:before="120" w:after="120" w:line="540" w:lineRule="exact"/>
              <w:jc w:val="center"/>
            </w:pPr>
            <w:r w:rsidRPr="00663E63">
              <w:t>%</w:t>
            </w:r>
          </w:p>
        </w:tc>
      </w:tr>
      <w:tr w:rsidR="00B9696F" w:rsidRPr="00663E63" w:rsidTr="001B1773">
        <w:trPr>
          <w:jc w:val="center"/>
        </w:trPr>
        <w:tc>
          <w:tcPr>
            <w:tcW w:w="770" w:type="dxa"/>
            <w:shd w:val="clear" w:color="auto" w:fill="auto"/>
            <w:vAlign w:val="center"/>
          </w:tcPr>
          <w:p w:rsidR="00B9696F" w:rsidRPr="00663E63" w:rsidRDefault="00B9696F" w:rsidP="001B1773">
            <w:pPr>
              <w:spacing w:before="120" w:after="120" w:line="540" w:lineRule="exact"/>
              <w:jc w:val="center"/>
            </w:pPr>
            <w:r w:rsidRPr="00663E63">
              <w:t>6B</w:t>
            </w:r>
          </w:p>
        </w:tc>
        <w:tc>
          <w:tcPr>
            <w:tcW w:w="1002" w:type="dxa"/>
            <w:shd w:val="clear" w:color="auto" w:fill="auto"/>
            <w:vAlign w:val="center"/>
          </w:tcPr>
          <w:p w:rsidR="00B9696F" w:rsidRPr="00663E63" w:rsidRDefault="00B9696F" w:rsidP="001B1773">
            <w:pPr>
              <w:spacing w:before="120" w:after="120" w:line="540" w:lineRule="exact"/>
              <w:jc w:val="center"/>
            </w:pPr>
            <w:r w:rsidRPr="00663E63">
              <w:t>31</w:t>
            </w:r>
          </w:p>
        </w:tc>
        <w:tc>
          <w:tcPr>
            <w:tcW w:w="580" w:type="dxa"/>
            <w:shd w:val="clear" w:color="auto" w:fill="auto"/>
            <w:vAlign w:val="center"/>
          </w:tcPr>
          <w:p w:rsidR="00B9696F" w:rsidRPr="00663E63" w:rsidRDefault="00B9696F" w:rsidP="001B1773">
            <w:pPr>
              <w:spacing w:before="120" w:after="120" w:line="540" w:lineRule="exact"/>
              <w:jc w:val="center"/>
            </w:pPr>
            <w:r w:rsidRPr="00663E63">
              <w:t>3</w:t>
            </w:r>
          </w:p>
        </w:tc>
        <w:tc>
          <w:tcPr>
            <w:tcW w:w="816" w:type="dxa"/>
            <w:shd w:val="clear" w:color="auto" w:fill="auto"/>
            <w:vAlign w:val="center"/>
          </w:tcPr>
          <w:p w:rsidR="00B9696F" w:rsidRPr="00663E63" w:rsidRDefault="001B1773" w:rsidP="001B1773">
            <w:pPr>
              <w:spacing w:before="120" w:after="120" w:line="540" w:lineRule="exact"/>
              <w:jc w:val="center"/>
            </w:pPr>
            <w:r>
              <w:t>10</w:t>
            </w:r>
            <w:r w:rsidR="00B9696F" w:rsidRPr="00663E63">
              <w:t xml:space="preserve"> %</w:t>
            </w:r>
          </w:p>
        </w:tc>
        <w:tc>
          <w:tcPr>
            <w:tcW w:w="543" w:type="dxa"/>
            <w:shd w:val="clear" w:color="auto" w:fill="auto"/>
            <w:vAlign w:val="center"/>
          </w:tcPr>
          <w:p w:rsidR="00B9696F" w:rsidRPr="00663E63" w:rsidRDefault="00B9696F" w:rsidP="001B1773">
            <w:pPr>
              <w:spacing w:before="120" w:after="120" w:line="540" w:lineRule="exact"/>
              <w:jc w:val="center"/>
            </w:pPr>
            <w:r w:rsidRPr="00663E63">
              <w:t>7</w:t>
            </w:r>
          </w:p>
        </w:tc>
        <w:tc>
          <w:tcPr>
            <w:tcW w:w="780" w:type="dxa"/>
            <w:shd w:val="clear" w:color="auto" w:fill="auto"/>
            <w:vAlign w:val="center"/>
          </w:tcPr>
          <w:p w:rsidR="00B9696F" w:rsidRPr="00663E63" w:rsidRDefault="00B9696F" w:rsidP="001B1773">
            <w:pPr>
              <w:spacing w:before="120" w:after="120" w:line="540" w:lineRule="exact"/>
              <w:jc w:val="center"/>
            </w:pPr>
            <w:r w:rsidRPr="00663E63">
              <w:t>23%</w:t>
            </w:r>
          </w:p>
        </w:tc>
        <w:tc>
          <w:tcPr>
            <w:tcW w:w="649" w:type="dxa"/>
            <w:shd w:val="clear" w:color="auto" w:fill="auto"/>
            <w:vAlign w:val="center"/>
          </w:tcPr>
          <w:p w:rsidR="00B9696F" w:rsidRPr="00663E63" w:rsidRDefault="00B9696F" w:rsidP="001B1773">
            <w:pPr>
              <w:spacing w:before="120" w:after="120" w:line="540" w:lineRule="exact"/>
              <w:jc w:val="center"/>
            </w:pPr>
            <w:r w:rsidRPr="00663E63">
              <w:t>11</w:t>
            </w:r>
          </w:p>
        </w:tc>
        <w:tc>
          <w:tcPr>
            <w:tcW w:w="781" w:type="dxa"/>
            <w:shd w:val="clear" w:color="auto" w:fill="auto"/>
            <w:vAlign w:val="center"/>
          </w:tcPr>
          <w:p w:rsidR="00B9696F" w:rsidRPr="00663E63" w:rsidRDefault="001B1773" w:rsidP="001B1773">
            <w:pPr>
              <w:spacing w:before="120" w:after="120" w:line="540" w:lineRule="exact"/>
              <w:jc w:val="center"/>
            </w:pPr>
            <w:r>
              <w:t>34</w:t>
            </w:r>
            <w:r w:rsidR="00B9696F" w:rsidRPr="00663E63">
              <w:t>%</w:t>
            </w:r>
          </w:p>
        </w:tc>
        <w:tc>
          <w:tcPr>
            <w:tcW w:w="649" w:type="dxa"/>
            <w:shd w:val="clear" w:color="auto" w:fill="auto"/>
            <w:vAlign w:val="center"/>
          </w:tcPr>
          <w:p w:rsidR="00B9696F" w:rsidRPr="00663E63" w:rsidRDefault="00B9696F" w:rsidP="001B1773">
            <w:pPr>
              <w:spacing w:before="120" w:after="120" w:line="540" w:lineRule="exact"/>
              <w:jc w:val="center"/>
            </w:pPr>
            <w:r w:rsidRPr="00663E63">
              <w:t>7</w:t>
            </w:r>
          </w:p>
        </w:tc>
        <w:tc>
          <w:tcPr>
            <w:tcW w:w="730" w:type="dxa"/>
            <w:shd w:val="clear" w:color="auto" w:fill="auto"/>
            <w:vAlign w:val="center"/>
          </w:tcPr>
          <w:p w:rsidR="00B9696F" w:rsidRPr="00663E63" w:rsidRDefault="00B9696F" w:rsidP="001B1773">
            <w:pPr>
              <w:spacing w:before="120" w:after="120" w:line="540" w:lineRule="exact"/>
              <w:jc w:val="center"/>
            </w:pPr>
            <w:r w:rsidRPr="00663E63">
              <w:t>23%</w:t>
            </w:r>
          </w:p>
        </w:tc>
        <w:tc>
          <w:tcPr>
            <w:tcW w:w="747" w:type="dxa"/>
            <w:vAlign w:val="center"/>
          </w:tcPr>
          <w:p w:rsidR="00B9696F" w:rsidRPr="00663E63" w:rsidRDefault="00B9696F" w:rsidP="001B1773">
            <w:pPr>
              <w:spacing w:before="120" w:after="120" w:line="540" w:lineRule="exact"/>
              <w:jc w:val="center"/>
            </w:pPr>
            <w:r w:rsidRPr="00663E63">
              <w:t>3</w:t>
            </w:r>
          </w:p>
        </w:tc>
        <w:tc>
          <w:tcPr>
            <w:tcW w:w="907" w:type="dxa"/>
            <w:vAlign w:val="center"/>
          </w:tcPr>
          <w:p w:rsidR="00B9696F" w:rsidRPr="00663E63" w:rsidRDefault="00B9696F" w:rsidP="001B1773">
            <w:pPr>
              <w:spacing w:before="120" w:after="120" w:line="540" w:lineRule="exact"/>
              <w:jc w:val="center"/>
            </w:pPr>
            <w:r w:rsidRPr="00663E63">
              <w:t>10%</w:t>
            </w:r>
          </w:p>
        </w:tc>
      </w:tr>
    </w:tbl>
    <w:p w:rsidR="00B9696F" w:rsidRPr="00BC31FB" w:rsidRDefault="00C85E9E" w:rsidP="001B1773">
      <w:pPr>
        <w:spacing w:before="120" w:after="120" w:line="540" w:lineRule="exact"/>
        <w:ind w:firstLine="720"/>
        <w:jc w:val="both"/>
        <w:rPr>
          <w:b/>
          <w:lang w:val="nl-NL"/>
        </w:rPr>
      </w:pPr>
      <w:r w:rsidRPr="00BC31FB">
        <w:rPr>
          <w:b/>
          <w:lang w:val="nl-NL"/>
        </w:rPr>
        <w:t>3.</w:t>
      </w:r>
      <w:r w:rsidR="00FC765F" w:rsidRPr="00BC31FB">
        <w:rPr>
          <w:b/>
          <w:lang w:val="nl-NL"/>
        </w:rPr>
        <w:t xml:space="preserve"> </w:t>
      </w:r>
      <w:r w:rsidRPr="00BC31FB">
        <w:rPr>
          <w:b/>
          <w:lang w:val="nl-NL"/>
        </w:rPr>
        <w:t>Vai trò</w:t>
      </w:r>
      <w:r w:rsidR="004E4E27" w:rsidRPr="00BC31FB">
        <w:rPr>
          <w:b/>
          <w:lang w:val="nl-NL"/>
        </w:rPr>
        <w:t xml:space="preserve"> của biện pháp</w:t>
      </w:r>
      <w:r w:rsidRPr="00BC31FB">
        <w:rPr>
          <w:b/>
          <w:lang w:val="nl-NL"/>
        </w:rPr>
        <w:t xml:space="preserve"> với học sinh</w:t>
      </w:r>
    </w:p>
    <w:p w:rsidR="004E4E27" w:rsidRPr="00663E63" w:rsidRDefault="00663E63" w:rsidP="006743A8">
      <w:pPr>
        <w:spacing w:line="360" w:lineRule="auto"/>
        <w:ind w:firstLine="720"/>
        <w:jc w:val="both"/>
        <w:rPr>
          <w:lang w:val="nl-NL"/>
        </w:rPr>
      </w:pPr>
      <w:r>
        <w:rPr>
          <w:lang w:val="nl-NL"/>
        </w:rPr>
        <w:t xml:space="preserve"> </w:t>
      </w:r>
      <w:r w:rsidR="004E4E27" w:rsidRPr="00663E63">
        <w:rPr>
          <w:lang w:val="nl-NL"/>
        </w:rPr>
        <w:t>-</w:t>
      </w:r>
      <w:r w:rsidR="008F1CF8">
        <w:rPr>
          <w:lang w:val="nl-NL"/>
        </w:rPr>
        <w:t xml:space="preserve"> </w:t>
      </w:r>
      <w:r w:rsidR="004E4E27" w:rsidRPr="00663E63">
        <w:rPr>
          <w:lang w:val="nl-NL"/>
        </w:rPr>
        <w:t>Đánh giá được thực trạng kỹ năng giải toán tìm x của học sinh lớp 6B tại trường THCS Sông Cầu.</w:t>
      </w:r>
    </w:p>
    <w:p w:rsidR="009E66CE" w:rsidRPr="00663E63" w:rsidRDefault="001B1773" w:rsidP="006743A8">
      <w:pPr>
        <w:tabs>
          <w:tab w:val="left" w:pos="720"/>
          <w:tab w:val="left" w:pos="1365"/>
        </w:tabs>
        <w:spacing w:line="360" w:lineRule="auto"/>
        <w:jc w:val="both"/>
      </w:pPr>
      <w:r>
        <w:t xml:space="preserve">            - </w:t>
      </w:r>
      <w:r w:rsidR="009E66CE" w:rsidRPr="00663E63">
        <w:t>Hình thành cho học sinh phương pháp giải một số dạng toán tìm x cơ bản, giúp các em làm tốt dạng toá</w:t>
      </w:r>
      <w:r w:rsidR="00904D0E">
        <w:t>n này ở lớp 6 thì lên lớp 7, 8, 9 s</w:t>
      </w:r>
      <w:r w:rsidR="009E66CE" w:rsidRPr="00663E63">
        <w:t xml:space="preserve">ẽ giải các bài tập liên quan đến toán tìm x hoặc giải phương trình thật dễ dàng. </w:t>
      </w:r>
    </w:p>
    <w:p w:rsidR="00511473" w:rsidRPr="00663E63" w:rsidRDefault="009E66CE" w:rsidP="006743A8">
      <w:pPr>
        <w:shd w:val="clear" w:color="auto" w:fill="FFFFFF"/>
        <w:spacing w:line="360" w:lineRule="auto"/>
        <w:ind w:firstLine="720"/>
        <w:jc w:val="both"/>
      </w:pPr>
      <w:r w:rsidRPr="00663E63">
        <w:t xml:space="preserve"> -</w:t>
      </w:r>
      <w:r w:rsidR="008F1CF8">
        <w:t xml:space="preserve"> </w:t>
      </w:r>
      <w:r w:rsidRPr="00663E63">
        <w:t>Giúp giáo viên tìm ra những phương pháp giảng dạy phù hợp với từng đối tượng học sinh, làm cho học sinh hứng thú</w:t>
      </w:r>
      <w:r w:rsidR="008F1CF8">
        <w:t>,</w:t>
      </w:r>
      <w:r w:rsidRPr="00663E63">
        <w:t xml:space="preserve"> yêu thích môn toán.</w:t>
      </w:r>
    </w:p>
    <w:p w:rsidR="00E40CA0" w:rsidRPr="00663E63" w:rsidRDefault="009E66CE" w:rsidP="006743A8">
      <w:pPr>
        <w:spacing w:line="360" w:lineRule="auto"/>
        <w:jc w:val="both"/>
        <w:rPr>
          <w:b/>
          <w:lang w:val="nl-NL"/>
        </w:rPr>
      </w:pPr>
      <w:r w:rsidRPr="00663E63">
        <w:rPr>
          <w:lang w:val="vi-VN"/>
        </w:rPr>
        <w:t xml:space="preserve">            </w:t>
      </w:r>
      <w:r w:rsidR="00F71021" w:rsidRPr="00663E63">
        <w:rPr>
          <w:b/>
          <w:lang w:val="nl-NL"/>
        </w:rPr>
        <w:t>II</w:t>
      </w:r>
      <w:r w:rsidR="00E916DD" w:rsidRPr="00663E63">
        <w:rPr>
          <w:b/>
          <w:lang w:val="nl-NL"/>
        </w:rPr>
        <w:t>. Giải pháp được thực hiện</w:t>
      </w:r>
    </w:p>
    <w:p w:rsidR="00790668" w:rsidRPr="00BC31FB" w:rsidRDefault="009E66CE" w:rsidP="006743A8">
      <w:pPr>
        <w:spacing w:line="360" w:lineRule="auto"/>
        <w:ind w:firstLine="720"/>
        <w:jc w:val="both"/>
        <w:rPr>
          <w:b/>
          <w:lang w:val="nl-NL"/>
        </w:rPr>
      </w:pPr>
      <w:r w:rsidRPr="00663E63">
        <w:rPr>
          <w:b/>
          <w:i/>
          <w:lang w:val="nl-NL"/>
        </w:rPr>
        <w:t xml:space="preserve">  </w:t>
      </w:r>
      <w:r w:rsidRPr="00BC31FB">
        <w:rPr>
          <w:b/>
          <w:lang w:val="nl-NL"/>
        </w:rPr>
        <w:t>1</w:t>
      </w:r>
      <w:r w:rsidR="00790668" w:rsidRPr="00BC31FB">
        <w:rPr>
          <w:b/>
          <w:lang w:val="nl-NL"/>
        </w:rPr>
        <w:t>. Giải pháp chung</w:t>
      </w:r>
    </w:p>
    <w:p w:rsidR="003F1D6F" w:rsidRPr="003F1D6F" w:rsidRDefault="00926113" w:rsidP="003F1D6F">
      <w:pPr>
        <w:spacing w:line="360" w:lineRule="auto"/>
        <w:ind w:firstLine="720"/>
        <w:jc w:val="both"/>
      </w:pPr>
      <w:r w:rsidRPr="00663E63">
        <w:rPr>
          <w:lang w:val="vi-VN"/>
        </w:rPr>
        <w:t>Từ những thực tế đó</w:t>
      </w:r>
      <w:r w:rsidR="001722E2" w:rsidRPr="00663E63">
        <w:t>,</w:t>
      </w:r>
      <w:r w:rsidRPr="00663E63">
        <w:rPr>
          <w:lang w:val="vi-VN"/>
        </w:rPr>
        <w:t xml:space="preserve"> để giúp học sinh làm tốt </w:t>
      </w:r>
      <w:r w:rsidR="008F1CF8">
        <w:t xml:space="preserve">một số </w:t>
      </w:r>
      <w:r w:rsidRPr="00663E63">
        <w:rPr>
          <w:lang w:val="vi-VN"/>
        </w:rPr>
        <w:t>dạng toán tì</w:t>
      </w:r>
      <w:r w:rsidR="008F1CF8">
        <w:rPr>
          <w:lang w:val="vi-VN"/>
        </w:rPr>
        <w:t xml:space="preserve">m x trong </w:t>
      </w:r>
      <w:r w:rsidR="00097155" w:rsidRPr="00663E63">
        <w:rPr>
          <w:lang w:val="vi-VN"/>
        </w:rPr>
        <w:t xml:space="preserve"> phần chương I </w:t>
      </w:r>
      <w:r w:rsidRPr="00663E63">
        <w:rPr>
          <w:lang w:val="vi-VN"/>
        </w:rPr>
        <w:t>số học</w:t>
      </w:r>
      <w:r w:rsidR="008F1CF8">
        <w:t xml:space="preserve"> ở</w:t>
      </w:r>
      <w:r w:rsidR="001722E2" w:rsidRPr="00663E63">
        <w:t xml:space="preserve"> </w:t>
      </w:r>
      <w:r w:rsidRPr="00663E63">
        <w:rPr>
          <w:lang w:val="vi-VN"/>
        </w:rPr>
        <w:t xml:space="preserve"> lớp 6</w:t>
      </w:r>
      <w:r w:rsidR="003870CE">
        <w:rPr>
          <w:lang w:val="nl-NL"/>
        </w:rPr>
        <w:t xml:space="preserve">. </w:t>
      </w:r>
      <w:r w:rsidR="00305744" w:rsidRPr="00663E63">
        <w:rPr>
          <w:lang w:val="nl-NL"/>
        </w:rPr>
        <w:t>T</w:t>
      </w:r>
      <w:r w:rsidRPr="00663E63">
        <w:rPr>
          <w:lang w:val="nl-NL"/>
        </w:rPr>
        <w:t>ôi đã đưa ra các dạng bài tập khác nhau để phân loại cho phù hợp với khả năng</w:t>
      </w:r>
      <w:r w:rsidRPr="00663E63">
        <w:rPr>
          <w:rStyle w:val="apple-converted-space"/>
          <w:lang w:val="nl-NL"/>
        </w:rPr>
        <w:t> </w:t>
      </w:r>
      <w:r w:rsidRPr="00663E63">
        <w:rPr>
          <w:lang w:val="nl-NL"/>
        </w:rPr>
        <w:t>nhận thức của từng đối t</w:t>
      </w:r>
      <w:r w:rsidR="001B1773">
        <w:rPr>
          <w:lang w:val="nl-NL"/>
        </w:rPr>
        <w:t>ượng. Các bài tập ở dạng từ dễ đến khó</w:t>
      </w:r>
      <w:r w:rsidR="001722E2" w:rsidRPr="00663E63">
        <w:rPr>
          <w:lang w:val="nl-NL"/>
        </w:rPr>
        <w:t>,</w:t>
      </w:r>
      <w:r w:rsidRPr="00663E63">
        <w:rPr>
          <w:lang w:val="nl-NL"/>
        </w:rPr>
        <w:t xml:space="preserve"> để các em nhận thức</w:t>
      </w:r>
      <w:r w:rsidRPr="00663E63">
        <w:rPr>
          <w:rStyle w:val="apple-converted-space"/>
          <w:lang w:val="nl-NL"/>
        </w:rPr>
        <w:t> </w:t>
      </w:r>
      <w:r w:rsidRPr="00663E63">
        <w:rPr>
          <w:lang w:val="nl-NL"/>
        </w:rPr>
        <w:t>chậm có thể làm tốt những bài toán ở mức độ trung bình, đồng thời kích thích sự tìm tòi và sáng tạo của những học sinh khá, giỏi.</w:t>
      </w:r>
      <w:r w:rsidRPr="00663E63">
        <w:rPr>
          <w:rStyle w:val="apple-converted-space"/>
          <w:lang w:val="nl-NL"/>
        </w:rPr>
        <w:t> </w:t>
      </w:r>
      <w:r w:rsidRPr="00663E63">
        <w:rPr>
          <w:lang w:val="nl-NL"/>
        </w:rPr>
        <w:t>Bên cạnh đó tôi thường xuyên hướng dẫn, sửa chữa chỗ sai cho học sinh, lắng nghe</w:t>
      </w:r>
      <w:r w:rsidRPr="00663E63">
        <w:rPr>
          <w:rStyle w:val="apple-converted-space"/>
          <w:lang w:val="nl-NL"/>
        </w:rPr>
        <w:t> </w:t>
      </w:r>
      <w:r w:rsidRPr="00663E63">
        <w:rPr>
          <w:lang w:val="nl-NL"/>
        </w:rPr>
        <w:t>ý kiến của các em. Cho học sinh ngoài làm việc cá nhân còn phải tham gia trao đổi nhóm</w:t>
      </w:r>
      <w:r w:rsidRPr="00663E63">
        <w:rPr>
          <w:rStyle w:val="apple-converted-space"/>
          <w:lang w:val="nl-NL"/>
        </w:rPr>
        <w:t> </w:t>
      </w:r>
      <w:r w:rsidRPr="00663E63">
        <w:rPr>
          <w:lang w:val="nl-NL"/>
        </w:rPr>
        <w:t>khi cần thiết</w:t>
      </w:r>
      <w:r w:rsidR="009E66CE" w:rsidRPr="00663E63">
        <w:rPr>
          <w:lang w:val="nl-NL"/>
        </w:rPr>
        <w:t xml:space="preserve">. </w:t>
      </w:r>
      <w:r w:rsidR="00FE5B67" w:rsidRPr="00663E63">
        <w:rPr>
          <w:lang w:val="nl-NL"/>
        </w:rPr>
        <w:t>Đ</w:t>
      </w:r>
      <w:r w:rsidRPr="00663E63">
        <w:rPr>
          <w:lang w:val="nl-NL"/>
        </w:rPr>
        <w:t>ể giải tốt được bài tìm x</w:t>
      </w:r>
      <w:r w:rsidR="00FE5B67" w:rsidRPr="00663E63">
        <w:rPr>
          <w:lang w:val="nl-NL"/>
        </w:rPr>
        <w:t>,</w:t>
      </w:r>
      <w:r w:rsidR="001B1773">
        <w:rPr>
          <w:lang w:val="nl-NL"/>
        </w:rPr>
        <w:t xml:space="preserve"> học sinh</w:t>
      </w:r>
      <w:r w:rsidRPr="00663E63">
        <w:rPr>
          <w:lang w:val="nl-NL"/>
        </w:rPr>
        <w:t xml:space="preserve"> </w:t>
      </w:r>
      <w:r w:rsidR="001B1773" w:rsidRPr="00663E63">
        <w:rPr>
          <w:lang w:val="vi-VN"/>
        </w:rPr>
        <w:t>cần nhận dạ</w:t>
      </w:r>
      <w:r w:rsidR="001B1773">
        <w:rPr>
          <w:lang w:val="vi-VN"/>
        </w:rPr>
        <w:t xml:space="preserve">ng được các dạng toán tìm x. </w:t>
      </w:r>
      <w:r w:rsidR="00FE5B67" w:rsidRPr="00663E63">
        <w:t xml:space="preserve">Đặc biệt là dạng toán tìm x </w:t>
      </w:r>
      <w:r w:rsidRPr="00663E63">
        <w:rPr>
          <w:lang w:val="vi-VN"/>
        </w:rPr>
        <w:t xml:space="preserve"> cơ bản nhất mà các em đã được làm quen từ cấp Tiểu học, cụ thể là: (với a, b, c là các số tự nhiên cho trước)</w:t>
      </w:r>
      <w:r w:rsidR="003870CE">
        <w:t>.</w:t>
      </w:r>
    </w:p>
    <w:p w:rsidR="00807267" w:rsidRPr="00A52B0A" w:rsidRDefault="00807267" w:rsidP="00A52B0A">
      <w:pPr>
        <w:pStyle w:val="ListParagraph"/>
        <w:numPr>
          <w:ilvl w:val="1"/>
          <w:numId w:val="26"/>
        </w:numPr>
        <w:spacing w:line="360" w:lineRule="auto"/>
        <w:ind w:left="1418" w:hanging="567"/>
        <w:jc w:val="both"/>
        <w:rPr>
          <w:rFonts w:ascii="Times New Roman" w:hAnsi="Times New Roman"/>
        </w:rPr>
      </w:pPr>
      <w:r w:rsidRPr="00A52B0A">
        <w:rPr>
          <w:rFonts w:ascii="Times New Roman" w:hAnsi="Times New Roman"/>
        </w:rPr>
        <w:lastRenderedPageBreak/>
        <w:t>Dạng cơ bản</w:t>
      </w:r>
    </w:p>
    <w:p w:rsidR="00926113" w:rsidRPr="00663E63" w:rsidRDefault="00926113" w:rsidP="006743A8">
      <w:pPr>
        <w:pStyle w:val="ListParagraph"/>
        <w:numPr>
          <w:ilvl w:val="0"/>
          <w:numId w:val="8"/>
        </w:numPr>
        <w:spacing w:line="360" w:lineRule="auto"/>
        <w:jc w:val="both"/>
        <w:rPr>
          <w:lang w:val="vi-VN"/>
        </w:rPr>
      </w:pPr>
      <w:r w:rsidRPr="00663E63">
        <w:rPr>
          <w:lang w:val="vi-VN"/>
        </w:rPr>
        <w:t>a + x = b (</w:t>
      </w:r>
      <w:r w:rsidRPr="00C85E9E">
        <w:rPr>
          <w:rFonts w:ascii="Times New Roman" w:hAnsi="Times New Roman"/>
          <w:lang w:val="vi-VN"/>
        </w:rPr>
        <w:t xml:space="preserve">hoặc </w:t>
      </w:r>
      <w:r w:rsidRPr="00663E63">
        <w:rPr>
          <w:lang w:val="vi-VN"/>
        </w:rPr>
        <w:t>x + a = b)</w:t>
      </w:r>
    </w:p>
    <w:p w:rsidR="00926113" w:rsidRPr="00663E63" w:rsidRDefault="004771F3" w:rsidP="006743A8">
      <w:pPr>
        <w:pStyle w:val="ListParagraph"/>
        <w:numPr>
          <w:ilvl w:val="0"/>
          <w:numId w:val="8"/>
        </w:numPr>
        <w:spacing w:line="360" w:lineRule="auto"/>
        <w:jc w:val="both"/>
        <w:rPr>
          <w:lang w:val="vi-VN"/>
        </w:rPr>
      </w:pPr>
      <w:r w:rsidRPr="00663E63">
        <w:rPr>
          <w:lang w:val="vi-VN"/>
        </w:rPr>
        <w:t>a -</w:t>
      </w:r>
      <w:r w:rsidR="00926113" w:rsidRPr="00663E63">
        <w:rPr>
          <w:lang w:val="vi-VN"/>
        </w:rPr>
        <w:t xml:space="preserve"> x = b</w:t>
      </w:r>
    </w:p>
    <w:p w:rsidR="00926113" w:rsidRPr="00663E63" w:rsidRDefault="004771F3" w:rsidP="006743A8">
      <w:pPr>
        <w:pStyle w:val="ListParagraph"/>
        <w:numPr>
          <w:ilvl w:val="0"/>
          <w:numId w:val="8"/>
        </w:numPr>
        <w:spacing w:line="360" w:lineRule="auto"/>
        <w:jc w:val="both"/>
        <w:rPr>
          <w:lang w:val="vi-VN"/>
        </w:rPr>
      </w:pPr>
      <w:r w:rsidRPr="00663E63">
        <w:rPr>
          <w:lang w:val="vi-VN"/>
        </w:rPr>
        <w:t>x -</w:t>
      </w:r>
      <w:r w:rsidR="00926113" w:rsidRPr="00663E63">
        <w:rPr>
          <w:lang w:val="vi-VN"/>
        </w:rPr>
        <w:t xml:space="preserve"> a = b</w:t>
      </w:r>
    </w:p>
    <w:p w:rsidR="00926113" w:rsidRPr="00663E63" w:rsidRDefault="004771F3" w:rsidP="006743A8">
      <w:pPr>
        <w:pStyle w:val="ListParagraph"/>
        <w:numPr>
          <w:ilvl w:val="0"/>
          <w:numId w:val="8"/>
        </w:numPr>
        <w:spacing w:line="360" w:lineRule="auto"/>
        <w:jc w:val="both"/>
        <w:rPr>
          <w:lang w:val="vi-VN"/>
        </w:rPr>
      </w:pPr>
      <w:r w:rsidRPr="00663E63">
        <w:rPr>
          <w:lang w:val="vi-VN"/>
        </w:rPr>
        <w:t>a . x =</w:t>
      </w:r>
      <w:r w:rsidR="00926113" w:rsidRPr="00663E63">
        <w:rPr>
          <w:lang w:val="vi-VN"/>
        </w:rPr>
        <w:t xml:space="preserve"> b (</w:t>
      </w:r>
      <w:r w:rsidR="00926113" w:rsidRPr="00C85E9E">
        <w:rPr>
          <w:rFonts w:ascii="Times New Roman" w:hAnsi="Times New Roman"/>
          <w:lang w:val="vi-VN"/>
        </w:rPr>
        <w:t>hoặc</w:t>
      </w:r>
      <w:r w:rsidR="00926113" w:rsidRPr="00663E63">
        <w:rPr>
          <w:lang w:val="vi-VN"/>
        </w:rPr>
        <w:t xml:space="preserve"> x.</w:t>
      </w:r>
      <w:r w:rsidR="001B1773">
        <w:t xml:space="preserve"> </w:t>
      </w:r>
      <w:r w:rsidR="00926113" w:rsidRPr="00663E63">
        <w:rPr>
          <w:lang w:val="vi-VN"/>
        </w:rPr>
        <w:t>a = b)</w:t>
      </w:r>
    </w:p>
    <w:p w:rsidR="00926113" w:rsidRPr="00663E63" w:rsidRDefault="00926113" w:rsidP="006743A8">
      <w:pPr>
        <w:pStyle w:val="ListParagraph"/>
        <w:numPr>
          <w:ilvl w:val="0"/>
          <w:numId w:val="8"/>
        </w:numPr>
        <w:spacing w:line="360" w:lineRule="auto"/>
        <w:jc w:val="both"/>
        <w:rPr>
          <w:lang w:val="vi-VN"/>
        </w:rPr>
      </w:pPr>
      <w:r w:rsidRPr="00663E63">
        <w:rPr>
          <w:lang w:val="vi-VN"/>
        </w:rPr>
        <w:t>a : x = b</w:t>
      </w:r>
    </w:p>
    <w:p w:rsidR="00926113" w:rsidRPr="00663E63" w:rsidRDefault="00926113" w:rsidP="006743A8">
      <w:pPr>
        <w:pStyle w:val="ListParagraph"/>
        <w:numPr>
          <w:ilvl w:val="0"/>
          <w:numId w:val="8"/>
        </w:numPr>
        <w:spacing w:line="360" w:lineRule="auto"/>
        <w:jc w:val="both"/>
      </w:pPr>
      <w:r w:rsidRPr="00663E63">
        <w:rPr>
          <w:lang w:val="vi-VN"/>
        </w:rPr>
        <w:t>x : a = b</w:t>
      </w:r>
    </w:p>
    <w:p w:rsidR="00926113" w:rsidRPr="00663E63" w:rsidRDefault="00A52B0A" w:rsidP="006743A8">
      <w:pPr>
        <w:spacing w:line="360" w:lineRule="auto"/>
        <w:ind w:firstLine="720"/>
        <w:jc w:val="both"/>
        <w:rPr>
          <w:lang w:val="vi-VN"/>
        </w:rPr>
      </w:pPr>
      <w:r>
        <w:t>1.</w:t>
      </w:r>
      <w:r w:rsidR="00807267" w:rsidRPr="00663E63">
        <w:rPr>
          <w:lang w:val="vi-VN"/>
        </w:rPr>
        <w:t>2</w:t>
      </w:r>
      <w:r w:rsidR="003870CE">
        <w:rPr>
          <w:lang w:val="vi-VN"/>
        </w:rPr>
        <w:t xml:space="preserve">. </w:t>
      </w:r>
      <w:r w:rsidR="00926113" w:rsidRPr="00663E63">
        <w:rPr>
          <w:lang w:val="vi-VN"/>
        </w:rPr>
        <w:t>Dạng ghép</w:t>
      </w:r>
      <w:r w:rsidR="00926113" w:rsidRPr="00663E63">
        <w:t xml:space="preserve">: </w:t>
      </w:r>
      <w:r w:rsidR="00926113" w:rsidRPr="00663E63">
        <w:rPr>
          <w:lang w:val="vi-VN"/>
        </w:rPr>
        <w:t xml:space="preserve">ví dụ: (x – a) : b = c      </w:t>
      </w:r>
    </w:p>
    <w:p w:rsidR="00926113" w:rsidRPr="00663E63" w:rsidRDefault="00A52B0A" w:rsidP="006743A8">
      <w:pPr>
        <w:spacing w:line="360" w:lineRule="auto"/>
        <w:ind w:firstLine="720"/>
        <w:jc w:val="both"/>
        <w:rPr>
          <w:lang w:val="vi-VN"/>
        </w:rPr>
      </w:pPr>
      <w:r>
        <w:t>1.</w:t>
      </w:r>
      <w:r w:rsidR="00807267" w:rsidRPr="00663E63">
        <w:rPr>
          <w:lang w:val="vi-VN"/>
        </w:rPr>
        <w:t>3</w:t>
      </w:r>
      <w:r w:rsidR="00926113" w:rsidRPr="00663E63">
        <w:rPr>
          <w:lang w:val="vi-VN"/>
        </w:rPr>
        <w:t>. Dạng tích : (x – a)</w:t>
      </w:r>
      <w:r w:rsidR="001B1773">
        <w:t>.</w:t>
      </w:r>
      <w:r w:rsidR="00926113" w:rsidRPr="00663E63">
        <w:rPr>
          <w:lang w:val="vi-VN"/>
        </w:rPr>
        <w:t>(x – b)</w:t>
      </w:r>
      <w:r w:rsidR="001B1773">
        <w:t>.</w:t>
      </w:r>
      <w:r w:rsidR="00926113" w:rsidRPr="00663E63">
        <w:rPr>
          <w:lang w:val="vi-VN"/>
        </w:rPr>
        <w:t>( x – c) = 0</w:t>
      </w:r>
    </w:p>
    <w:p w:rsidR="00926113" w:rsidRPr="00663E63" w:rsidRDefault="00A52B0A" w:rsidP="006743A8">
      <w:pPr>
        <w:spacing w:line="360" w:lineRule="auto"/>
        <w:ind w:firstLine="720"/>
        <w:jc w:val="both"/>
        <w:rPr>
          <w:lang w:val="vi-VN"/>
        </w:rPr>
      </w:pPr>
      <w:r>
        <w:t>1.</w:t>
      </w:r>
      <w:r w:rsidR="00807267" w:rsidRPr="00663E63">
        <w:rPr>
          <w:lang w:val="vi-VN"/>
        </w:rPr>
        <w:t>4</w:t>
      </w:r>
      <w:r w:rsidR="00926113" w:rsidRPr="00663E63">
        <w:rPr>
          <w:lang w:val="vi-VN"/>
        </w:rPr>
        <w:t>. Dạng nhiều dấu ngoặc:  a – {b.[c – (x + d)]} = e</w:t>
      </w:r>
    </w:p>
    <w:p w:rsidR="00790668" w:rsidRPr="00663E63" w:rsidRDefault="00926113" w:rsidP="006743A8">
      <w:pPr>
        <w:spacing w:line="360" w:lineRule="auto"/>
        <w:ind w:left="709" w:hanging="709"/>
        <w:jc w:val="both"/>
        <w:rPr>
          <w:b/>
          <w:lang w:val="nl-NL"/>
        </w:rPr>
      </w:pPr>
      <w:r w:rsidRPr="00663E63">
        <w:rPr>
          <w:b/>
          <w:lang w:val="nl-NL"/>
        </w:rPr>
        <w:t xml:space="preserve">       </w:t>
      </w:r>
      <w:r w:rsidR="00FE5B67" w:rsidRPr="00663E63">
        <w:rPr>
          <w:b/>
          <w:lang w:val="nl-NL"/>
        </w:rPr>
        <w:t xml:space="preserve"> </w:t>
      </w:r>
      <w:r w:rsidRPr="00663E63">
        <w:rPr>
          <w:b/>
          <w:lang w:val="nl-NL"/>
        </w:rPr>
        <w:t xml:space="preserve"> </w:t>
      </w:r>
      <w:r w:rsidR="00F71021" w:rsidRPr="00663E63">
        <w:rPr>
          <w:b/>
          <w:lang w:val="nl-NL"/>
        </w:rPr>
        <w:t>2.</w:t>
      </w:r>
      <w:r w:rsidR="00790668" w:rsidRPr="00663E63">
        <w:rPr>
          <w:b/>
          <w:lang w:val="nl-NL"/>
        </w:rPr>
        <w:t xml:space="preserve"> Giải pháp cụ thể</w:t>
      </w:r>
    </w:p>
    <w:p w:rsidR="009E5754" w:rsidRPr="00663E63" w:rsidRDefault="00226D88" w:rsidP="006743A8">
      <w:pPr>
        <w:spacing w:line="360" w:lineRule="auto"/>
        <w:ind w:firstLine="720"/>
        <w:jc w:val="both"/>
        <w:rPr>
          <w:lang w:val="vi-VN"/>
        </w:rPr>
      </w:pPr>
      <w:r w:rsidRPr="00663E63">
        <w:rPr>
          <w:lang w:val="vi-VN"/>
        </w:rPr>
        <w:t>Khi giải bài toán tìm x tôi luôn</w:t>
      </w:r>
      <w:r w:rsidR="003870CE">
        <w:t xml:space="preserve"> hướng dẫn học sinh xác định</w:t>
      </w:r>
      <w:r w:rsidRPr="00663E63">
        <w:rPr>
          <w:lang w:val="vi-VN"/>
        </w:rPr>
        <w:t xml:space="preserve">: Đây là dạng  toán </w:t>
      </w:r>
      <w:r w:rsidR="00FE5B67" w:rsidRPr="00663E63">
        <w:rPr>
          <w:lang w:val="vi-VN"/>
        </w:rPr>
        <w:t>gì? Dạng cơ bản hay dạng ghép,</w:t>
      </w:r>
      <w:r w:rsidR="008F1CF8">
        <w:t xml:space="preserve"> </w:t>
      </w:r>
      <w:r w:rsidR="00FE5B67" w:rsidRPr="00663E63">
        <w:rPr>
          <w:lang w:val="vi-VN"/>
        </w:rPr>
        <w:t>dạng tích, dạng nhiều ngoặc</w:t>
      </w:r>
      <w:r w:rsidR="008F1CF8">
        <w:rPr>
          <w:lang w:val="vi-VN"/>
        </w:rPr>
        <w:t xml:space="preserve">? </w:t>
      </w:r>
      <w:r w:rsidRPr="00663E63">
        <w:rPr>
          <w:lang w:val="vi-VN"/>
        </w:rPr>
        <w:t xml:space="preserve"> Nếu là dạng cơ bản thì</w:t>
      </w:r>
      <w:r w:rsidRPr="00663E63">
        <w:t xml:space="preserve"> </w:t>
      </w:r>
      <w:r w:rsidRPr="00663E63">
        <w:rPr>
          <w:lang w:val="vi-VN"/>
        </w:rPr>
        <w:t>x nằm ở vị trí nào trong phép tính? Nế</w:t>
      </w:r>
      <w:r w:rsidR="00FE5B67" w:rsidRPr="00663E63">
        <w:rPr>
          <w:lang w:val="vi-VN"/>
        </w:rPr>
        <w:t>u là dạng ghép</w:t>
      </w:r>
      <w:r w:rsidR="001722E2" w:rsidRPr="00663E63">
        <w:rPr>
          <w:lang w:val="vi-VN"/>
        </w:rPr>
        <w:t xml:space="preserve"> thì đâu là phầ</w:t>
      </w:r>
      <w:r w:rsidRPr="00663E63">
        <w:rPr>
          <w:lang w:val="vi-VN"/>
        </w:rPr>
        <w:t>n ưu tiên?</w:t>
      </w:r>
      <w:r w:rsidR="008F1CF8">
        <w:t xml:space="preserve"> </w:t>
      </w:r>
      <w:r w:rsidRPr="00663E63">
        <w:rPr>
          <w:lang w:val="vi-VN"/>
        </w:rPr>
        <w:t xml:space="preserve"> Muốn tìm phần</w:t>
      </w:r>
      <w:r w:rsidR="008F1CF8">
        <w:rPr>
          <w:lang w:val="vi-VN"/>
        </w:rPr>
        <w:t xml:space="preserve"> ưu tiên này ta làm như thế nào?  Đ</w:t>
      </w:r>
      <w:r w:rsidRPr="00663E63">
        <w:rPr>
          <w:lang w:val="vi-VN"/>
        </w:rPr>
        <w:t>ể từ đó hình thành cho các em thói quen khi giải toán tìm x cần:</w:t>
      </w:r>
    </w:p>
    <w:p w:rsidR="00226D88" w:rsidRPr="003870CE" w:rsidRDefault="00F3528B" w:rsidP="006743A8">
      <w:pPr>
        <w:spacing w:line="360" w:lineRule="auto"/>
        <w:ind w:firstLine="720"/>
        <w:jc w:val="both"/>
        <w:rPr>
          <w:i/>
          <w:color w:val="C00000"/>
        </w:rPr>
      </w:pPr>
      <w:r w:rsidRPr="003870CE">
        <w:rPr>
          <w:i/>
        </w:rPr>
        <w:t>2.</w:t>
      </w:r>
      <w:r w:rsidR="00226D88" w:rsidRPr="003870CE">
        <w:rPr>
          <w:i/>
        </w:rPr>
        <w:t>1.</w:t>
      </w:r>
      <w:r w:rsidR="00460CDE">
        <w:rPr>
          <w:i/>
          <w:color w:val="C00000"/>
          <w:lang w:val="vi-VN"/>
        </w:rPr>
        <w:t xml:space="preserve"> </w:t>
      </w:r>
      <w:r w:rsidR="00226D88" w:rsidRPr="003870CE">
        <w:rPr>
          <w:i/>
          <w:color w:val="000000" w:themeColor="text1"/>
          <w:lang w:val="vi-VN"/>
        </w:rPr>
        <w:t>Phân tích đề</w:t>
      </w:r>
    </w:p>
    <w:p w:rsidR="00C85E9E" w:rsidRPr="00FC765F" w:rsidRDefault="00226D88" w:rsidP="006743A8">
      <w:pPr>
        <w:spacing w:line="360" w:lineRule="auto"/>
        <w:ind w:firstLine="720"/>
        <w:jc w:val="both"/>
      </w:pPr>
      <w:r w:rsidRPr="00663E63">
        <w:rPr>
          <w:lang w:val="vi-VN"/>
        </w:rPr>
        <w:t>Đây là một trong những</w:t>
      </w:r>
      <w:r w:rsidRPr="00663E63">
        <w:t xml:space="preserve"> </w:t>
      </w:r>
      <w:r w:rsidRPr="00663E63">
        <w:rPr>
          <w:lang w:val="vi-VN"/>
        </w:rPr>
        <w:t>khâu vô cùng quan trọng của việc giải toán, nó giúp cho học sinh định hướng được mình phải làm gì trong bước tiếp theo bằng việc nhận dạng được đề bài toán. Do đó, nếu như bỏ qua bước này (dù bước này không thể hiện rõ trong lời giải) thì học sinh khó có thể thực hiện các bước còn lại. Vì vậy, giáo viên yêu cầu học sinh khi xem đề phải nhận dạ</w:t>
      </w:r>
      <w:r w:rsidR="00460CDE">
        <w:rPr>
          <w:lang w:val="vi-VN"/>
        </w:rPr>
        <w:t>ng được đề bài đã cho thuộc</w:t>
      </w:r>
      <w:r w:rsidR="00460CDE">
        <w:t xml:space="preserve"> </w:t>
      </w:r>
      <w:r w:rsidR="00460CDE">
        <w:rPr>
          <w:lang w:val="vi-VN"/>
        </w:rPr>
        <w:t>d</w:t>
      </w:r>
      <w:r w:rsidR="00FE5B67" w:rsidRPr="00663E63">
        <w:t>ạng nào.</w:t>
      </w:r>
    </w:p>
    <w:p w:rsidR="00226D88" w:rsidRPr="003870CE" w:rsidRDefault="00F3528B" w:rsidP="006743A8">
      <w:pPr>
        <w:spacing w:line="360" w:lineRule="auto"/>
        <w:ind w:firstLine="720"/>
        <w:jc w:val="both"/>
        <w:rPr>
          <w:i/>
        </w:rPr>
      </w:pPr>
      <w:r w:rsidRPr="003870CE">
        <w:rPr>
          <w:i/>
        </w:rPr>
        <w:t>2</w:t>
      </w:r>
      <w:r w:rsidR="00226D88" w:rsidRPr="003870CE">
        <w:rPr>
          <w:i/>
        </w:rPr>
        <w:t>.2</w:t>
      </w:r>
      <w:r w:rsidR="00460CDE">
        <w:rPr>
          <w:i/>
        </w:rPr>
        <w:t xml:space="preserve">. </w:t>
      </w:r>
      <w:r w:rsidR="00226D88" w:rsidRPr="003870CE">
        <w:rPr>
          <w:i/>
        </w:rPr>
        <w:t>Tiến hành giải</w:t>
      </w:r>
    </w:p>
    <w:p w:rsidR="00226D88" w:rsidRPr="003870CE" w:rsidRDefault="001722E2" w:rsidP="006743A8">
      <w:pPr>
        <w:spacing w:line="360" w:lineRule="auto"/>
        <w:ind w:firstLine="720"/>
        <w:jc w:val="both"/>
        <w:rPr>
          <w:b/>
          <w:i/>
        </w:rPr>
      </w:pPr>
      <w:r w:rsidRPr="003870CE">
        <w:rPr>
          <w:b/>
          <w:i/>
        </w:rPr>
        <w:t>2.2.1</w:t>
      </w:r>
      <w:r w:rsidR="00460CDE">
        <w:rPr>
          <w:b/>
          <w:i/>
        </w:rPr>
        <w:t xml:space="preserve">. </w:t>
      </w:r>
      <w:r w:rsidR="00226D88" w:rsidRPr="003870CE">
        <w:rPr>
          <w:b/>
          <w:i/>
        </w:rPr>
        <w:t>Dạng cơ bản</w:t>
      </w:r>
    </w:p>
    <w:p w:rsidR="00BA7486" w:rsidRDefault="003870CE" w:rsidP="006743A8">
      <w:pPr>
        <w:spacing w:line="360" w:lineRule="auto"/>
        <w:ind w:firstLine="720"/>
        <w:jc w:val="both"/>
      </w:pPr>
      <w:r>
        <w:t xml:space="preserve">Đối với </w:t>
      </w:r>
      <w:r w:rsidR="002C241C" w:rsidRPr="00663E63">
        <w:t>đề bài là dạng cơ bản thì giáo viên yêu cầu học sinh tìm x theo quy tắc đã học ở tiểu học</w:t>
      </w:r>
      <w:r w:rsidR="004709A0" w:rsidRPr="00663E63">
        <w:t xml:space="preserve">. Khi tìm x ở dạng cơ bản cần </w:t>
      </w:r>
      <w:r w:rsidR="00CC63B0" w:rsidRPr="00663E63">
        <w:t>biết</w:t>
      </w:r>
      <w:r w:rsidR="00BA7486">
        <w:t>:</w:t>
      </w:r>
      <w:r w:rsidR="00CC63B0" w:rsidRPr="00663E63">
        <w:t xml:space="preserve"> </w:t>
      </w:r>
    </w:p>
    <w:p w:rsidR="00CC63B0" w:rsidRPr="00663E63" w:rsidRDefault="00BA7486" w:rsidP="006743A8">
      <w:pPr>
        <w:spacing w:line="360" w:lineRule="auto"/>
        <w:jc w:val="both"/>
      </w:pPr>
      <w:r>
        <w:t xml:space="preserve"> </w:t>
      </w:r>
      <w:r w:rsidR="009E46B5">
        <w:tab/>
      </w:r>
      <w:r>
        <w:t>+  D</w:t>
      </w:r>
      <w:r w:rsidR="00CC63B0" w:rsidRPr="00663E63">
        <w:t>ạng cơ bản áp dụng là loại nào?</w:t>
      </w:r>
    </w:p>
    <w:p w:rsidR="00455BA7" w:rsidRPr="00663E63" w:rsidRDefault="00CC63B0" w:rsidP="006743A8">
      <w:pPr>
        <w:spacing w:line="360" w:lineRule="auto"/>
        <w:jc w:val="both"/>
      </w:pPr>
      <w:r w:rsidRPr="00663E63">
        <w:t xml:space="preserve"> </w:t>
      </w:r>
      <w:r w:rsidR="009E46B5">
        <w:tab/>
      </w:r>
      <w:r w:rsidRPr="00663E63">
        <w:t>+</w:t>
      </w:r>
      <w:r w:rsidR="009E46B5">
        <w:t xml:space="preserve"> </w:t>
      </w:r>
      <w:r w:rsidRPr="00663E63">
        <w:t xml:space="preserve"> Bài toán trên cho phép toán gì ?</w:t>
      </w:r>
    </w:p>
    <w:p w:rsidR="00455BA7" w:rsidRPr="00663E63" w:rsidRDefault="00BA7486" w:rsidP="00E01AF3">
      <w:pPr>
        <w:spacing w:line="360" w:lineRule="auto"/>
        <w:jc w:val="both"/>
      </w:pPr>
      <w:r>
        <w:lastRenderedPageBreak/>
        <w:t xml:space="preserve"> </w:t>
      </w:r>
      <w:r w:rsidR="009E46B5">
        <w:tab/>
      </w:r>
      <w:r w:rsidR="00CC63B0" w:rsidRPr="00663E63">
        <w:rPr>
          <w:lang w:val="fr-FR"/>
        </w:rPr>
        <w:t xml:space="preserve">+ </w:t>
      </w:r>
      <w:r w:rsidR="009E46B5">
        <w:rPr>
          <w:lang w:val="fr-FR"/>
        </w:rPr>
        <w:t xml:space="preserve"> </w:t>
      </w:r>
      <w:r w:rsidR="008F1CF8">
        <w:rPr>
          <w:lang w:val="vi-VN"/>
        </w:rPr>
        <w:t>S</w:t>
      </w:r>
      <w:r w:rsidR="00455BA7" w:rsidRPr="00663E63">
        <w:rPr>
          <w:lang w:val="vi-VN"/>
        </w:rPr>
        <w:t>ố x phải tìm có vị trí là số gì (thừa số, số hạng, số chia, số bị chia …) trong phép tính.</w:t>
      </w:r>
    </w:p>
    <w:p w:rsidR="002C241C" w:rsidRPr="008351DC" w:rsidRDefault="002C241C" w:rsidP="00E01AF3">
      <w:pPr>
        <w:pStyle w:val="ListParagraph"/>
        <w:numPr>
          <w:ilvl w:val="0"/>
          <w:numId w:val="25"/>
        </w:numPr>
        <w:spacing w:line="360" w:lineRule="auto"/>
        <w:ind w:left="426" w:firstLine="0"/>
        <w:jc w:val="both"/>
        <w:rPr>
          <w:lang w:val="fr-FR"/>
        </w:rPr>
      </w:pPr>
      <w:r w:rsidRPr="008351DC">
        <w:rPr>
          <w:i/>
        </w:rPr>
        <w:t>a + x = b (ho</w:t>
      </w:r>
      <w:r w:rsidRPr="008351DC">
        <w:rPr>
          <w:rFonts w:ascii="Calibri" w:hAnsi="Calibri" w:cs="Calibri"/>
          <w:i/>
        </w:rPr>
        <w:t>ặ</w:t>
      </w:r>
      <w:r w:rsidR="008351DC">
        <w:rPr>
          <w:i/>
        </w:rPr>
        <w:t xml:space="preserve">c x + a = b) </w:t>
      </w:r>
      <w:r w:rsidR="008351DC" w:rsidRPr="008351DC">
        <w:rPr>
          <w:i/>
          <w:position w:val="-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DSMT4" ShapeID="_x0000_i1025" DrawAspect="Content" ObjectID="_1665597035" r:id="rId9"/>
        </w:object>
      </w:r>
      <w:r w:rsidRPr="008351DC">
        <w:rPr>
          <w:i/>
        </w:rPr>
        <w:t xml:space="preserve"> x = b </w:t>
      </w:r>
      <w:r w:rsidR="00CC63B0" w:rsidRPr="008351DC">
        <w:rPr>
          <w:i/>
        </w:rPr>
        <w:t>-</w:t>
      </w:r>
      <w:r w:rsidR="00FE5B67" w:rsidRPr="008351DC">
        <w:rPr>
          <w:i/>
        </w:rPr>
        <w:t xml:space="preserve"> a</w:t>
      </w:r>
    </w:p>
    <w:p w:rsidR="00853AE2" w:rsidRPr="008351DC" w:rsidRDefault="00180E2F" w:rsidP="00E01AF3">
      <w:pPr>
        <w:pStyle w:val="ListParagraph"/>
        <w:numPr>
          <w:ilvl w:val="0"/>
          <w:numId w:val="25"/>
        </w:numPr>
        <w:spacing w:line="360" w:lineRule="auto"/>
        <w:ind w:left="426" w:firstLine="0"/>
        <w:jc w:val="both"/>
        <w:rPr>
          <w:i/>
        </w:rPr>
      </w:pPr>
      <w:r>
        <w:rPr>
          <w:i/>
        </w:rPr>
        <w:t>a -</w:t>
      </w:r>
      <w:r w:rsidR="008351DC">
        <w:rPr>
          <w:i/>
        </w:rPr>
        <w:t xml:space="preserve"> x = b </w:t>
      </w:r>
      <w:r w:rsidR="008351DC" w:rsidRPr="008351DC">
        <w:rPr>
          <w:i/>
          <w:position w:val="-6"/>
        </w:rPr>
        <w:object w:dxaOrig="300" w:dyaOrig="240">
          <v:shape id="_x0000_i1026" type="#_x0000_t75" style="width:15pt;height:12pt" o:ole="">
            <v:imagedata r:id="rId8" o:title=""/>
          </v:shape>
          <o:OLEObject Type="Embed" ProgID="Equation.DSMT4" ShapeID="_x0000_i1026" DrawAspect="Content" ObjectID="_1665597036" r:id="rId10"/>
        </w:object>
      </w:r>
      <w:r w:rsidR="008351DC">
        <w:rPr>
          <w:i/>
        </w:rPr>
        <w:t xml:space="preserve"> </w:t>
      </w:r>
      <w:r>
        <w:rPr>
          <w:i/>
        </w:rPr>
        <w:t>x = a -</w:t>
      </w:r>
      <w:r w:rsidR="002C241C" w:rsidRPr="008351DC">
        <w:rPr>
          <w:i/>
        </w:rPr>
        <w:t xml:space="preserve"> b</w:t>
      </w:r>
    </w:p>
    <w:p w:rsidR="008351DC" w:rsidRPr="008351DC" w:rsidRDefault="00180E2F" w:rsidP="00E01AF3">
      <w:pPr>
        <w:pStyle w:val="ListParagraph"/>
        <w:numPr>
          <w:ilvl w:val="0"/>
          <w:numId w:val="25"/>
        </w:numPr>
        <w:spacing w:line="360" w:lineRule="auto"/>
        <w:ind w:left="426" w:firstLine="0"/>
        <w:jc w:val="both"/>
        <w:rPr>
          <w:i/>
        </w:rPr>
      </w:pPr>
      <w:r>
        <w:rPr>
          <w:i/>
        </w:rPr>
        <w:t>x -</w:t>
      </w:r>
      <w:r w:rsidR="008351DC" w:rsidRPr="008351DC">
        <w:rPr>
          <w:i/>
        </w:rPr>
        <w:t xml:space="preserve"> a = b </w:t>
      </w:r>
      <w:r w:rsidR="008351DC" w:rsidRPr="008351DC">
        <w:rPr>
          <w:position w:val="-6"/>
        </w:rPr>
        <w:object w:dxaOrig="300" w:dyaOrig="240">
          <v:shape id="_x0000_i1027" type="#_x0000_t75" style="width:15pt;height:12pt" o:ole="">
            <v:imagedata r:id="rId8" o:title=""/>
          </v:shape>
          <o:OLEObject Type="Embed" ProgID="Equation.DSMT4" ShapeID="_x0000_i1027" DrawAspect="Content" ObjectID="_1665597037" r:id="rId11"/>
        </w:object>
      </w:r>
      <w:r w:rsidR="008351DC" w:rsidRPr="008351DC">
        <w:rPr>
          <w:i/>
        </w:rPr>
        <w:t xml:space="preserve"> </w:t>
      </w:r>
      <w:r w:rsidR="002C241C" w:rsidRPr="008351DC">
        <w:rPr>
          <w:i/>
        </w:rPr>
        <w:t>x = b + a</w:t>
      </w:r>
    </w:p>
    <w:p w:rsidR="002C241C" w:rsidRPr="008351DC" w:rsidRDefault="00460CDE" w:rsidP="00E01AF3">
      <w:pPr>
        <w:pStyle w:val="ListParagraph"/>
        <w:numPr>
          <w:ilvl w:val="0"/>
          <w:numId w:val="25"/>
        </w:numPr>
        <w:spacing w:line="360" w:lineRule="auto"/>
        <w:ind w:left="426" w:firstLine="0"/>
        <w:jc w:val="both"/>
        <w:rPr>
          <w:i/>
        </w:rPr>
      </w:pPr>
      <w:r>
        <w:rPr>
          <w:i/>
        </w:rPr>
        <w:t xml:space="preserve">a . </w:t>
      </w:r>
      <w:r w:rsidR="002C241C" w:rsidRPr="008351DC">
        <w:rPr>
          <w:i/>
        </w:rPr>
        <w:t>x = b (ho</w:t>
      </w:r>
      <w:r w:rsidR="002C241C" w:rsidRPr="008351DC">
        <w:rPr>
          <w:rFonts w:ascii="Calibri" w:hAnsi="Calibri" w:cs="Calibri"/>
          <w:i/>
        </w:rPr>
        <w:t>ặ</w:t>
      </w:r>
      <w:r w:rsidR="009E46B5" w:rsidRPr="008351DC">
        <w:rPr>
          <w:i/>
        </w:rPr>
        <w:t xml:space="preserve">c x.a = b) </w:t>
      </w:r>
      <w:r w:rsidR="002C241C" w:rsidRPr="008351DC">
        <w:rPr>
          <w:i/>
        </w:rPr>
        <w:t xml:space="preserve"> </w:t>
      </w:r>
      <w:r w:rsidR="008351DC" w:rsidRPr="008351DC">
        <w:rPr>
          <w:position w:val="-6"/>
        </w:rPr>
        <w:object w:dxaOrig="300" w:dyaOrig="240">
          <v:shape id="_x0000_i1028" type="#_x0000_t75" style="width:15pt;height:12pt" o:ole="">
            <v:imagedata r:id="rId8" o:title=""/>
          </v:shape>
          <o:OLEObject Type="Embed" ProgID="Equation.DSMT4" ShapeID="_x0000_i1028" DrawAspect="Content" ObjectID="_1665597038" r:id="rId12"/>
        </w:object>
      </w:r>
      <w:r w:rsidR="002C241C" w:rsidRPr="008351DC">
        <w:rPr>
          <w:i/>
        </w:rPr>
        <w:t xml:space="preserve"> x = b : a</w:t>
      </w:r>
    </w:p>
    <w:p w:rsidR="00853AE2" w:rsidRPr="008351DC" w:rsidRDefault="008351DC" w:rsidP="00E01AF3">
      <w:pPr>
        <w:pStyle w:val="ListParagraph"/>
        <w:numPr>
          <w:ilvl w:val="0"/>
          <w:numId w:val="25"/>
        </w:numPr>
        <w:spacing w:line="360" w:lineRule="auto"/>
        <w:ind w:left="426" w:firstLine="0"/>
        <w:jc w:val="both"/>
        <w:rPr>
          <w:i/>
        </w:rPr>
      </w:pPr>
      <w:r w:rsidRPr="008351DC">
        <w:rPr>
          <w:i/>
        </w:rPr>
        <w:t xml:space="preserve">a : x = b </w:t>
      </w:r>
      <w:r w:rsidRPr="008351DC">
        <w:rPr>
          <w:position w:val="-6"/>
        </w:rPr>
        <w:object w:dxaOrig="300" w:dyaOrig="240">
          <v:shape id="_x0000_i1029" type="#_x0000_t75" style="width:15pt;height:12pt" o:ole="">
            <v:imagedata r:id="rId8" o:title=""/>
          </v:shape>
          <o:OLEObject Type="Embed" ProgID="Equation.DSMT4" ShapeID="_x0000_i1029" DrawAspect="Content" ObjectID="_1665597039" r:id="rId13"/>
        </w:object>
      </w:r>
      <w:r w:rsidR="002C241C" w:rsidRPr="008351DC">
        <w:rPr>
          <w:i/>
        </w:rPr>
        <w:t xml:space="preserve"> x = a : b</w:t>
      </w:r>
    </w:p>
    <w:p w:rsidR="002C241C" w:rsidRPr="008351DC" w:rsidRDefault="008351DC" w:rsidP="00E01AF3">
      <w:pPr>
        <w:pStyle w:val="ListParagraph"/>
        <w:numPr>
          <w:ilvl w:val="0"/>
          <w:numId w:val="25"/>
        </w:numPr>
        <w:spacing w:line="360" w:lineRule="auto"/>
        <w:ind w:left="426" w:firstLine="0"/>
        <w:jc w:val="both"/>
        <w:rPr>
          <w:i/>
        </w:rPr>
      </w:pPr>
      <w:r w:rsidRPr="008351DC">
        <w:rPr>
          <w:i/>
        </w:rPr>
        <w:t>x : a = b</w:t>
      </w:r>
      <w:r w:rsidR="008F1CF8" w:rsidRPr="008351DC">
        <w:rPr>
          <w:i/>
        </w:rPr>
        <w:t xml:space="preserve"> </w:t>
      </w:r>
      <w:r w:rsidRPr="008351DC">
        <w:rPr>
          <w:position w:val="-6"/>
        </w:rPr>
        <w:object w:dxaOrig="300" w:dyaOrig="240">
          <v:shape id="_x0000_i1030" type="#_x0000_t75" style="width:15pt;height:12pt" o:ole="">
            <v:imagedata r:id="rId8" o:title=""/>
          </v:shape>
          <o:OLEObject Type="Embed" ProgID="Equation.DSMT4" ShapeID="_x0000_i1030" DrawAspect="Content" ObjectID="_1665597040" r:id="rId14"/>
        </w:object>
      </w:r>
      <w:r w:rsidRPr="008351DC">
        <w:rPr>
          <w:i/>
        </w:rPr>
        <w:t xml:space="preserve"> </w:t>
      </w:r>
      <w:r w:rsidR="002C241C" w:rsidRPr="008351DC">
        <w:rPr>
          <w:i/>
        </w:rPr>
        <w:t>x = a.b</w:t>
      </w:r>
    </w:p>
    <w:p w:rsidR="004771F3" w:rsidRPr="00663E63" w:rsidRDefault="00455BA7" w:rsidP="006743A8">
      <w:pPr>
        <w:spacing w:line="360" w:lineRule="auto"/>
      </w:pPr>
      <w:r w:rsidRPr="00663E63">
        <w:rPr>
          <w:i/>
        </w:rPr>
        <w:t xml:space="preserve">           </w:t>
      </w:r>
      <w:r w:rsidRPr="00663E63">
        <w:t>*</w:t>
      </w:r>
      <w:r w:rsidR="009E46B5">
        <w:t xml:space="preserve"> </w:t>
      </w:r>
      <w:r w:rsidR="00E01AF3">
        <w:t>Ví</w:t>
      </w:r>
      <w:r w:rsidRPr="00663E63">
        <w:t xml:space="preserve"> dụ minh họa:</w:t>
      </w:r>
      <w:r w:rsidR="004771F3" w:rsidRPr="00663E63">
        <w:t xml:space="preserve"> Tìm x, biết :</w:t>
      </w:r>
    </w:p>
    <w:p w:rsidR="00E01AF3" w:rsidRDefault="009E46B5" w:rsidP="00E01AF3">
      <w:pPr>
        <w:spacing w:line="360" w:lineRule="auto"/>
        <w:ind w:left="-142" w:firstLine="720"/>
      </w:pPr>
      <w:r>
        <w:t xml:space="preserve">     </w:t>
      </w:r>
      <w:r w:rsidR="004771F3" w:rsidRPr="00663E63">
        <w:t xml:space="preserve"> a) x + 3 = 5             b) 20 – x = 13              c) x– 7 = 10</w:t>
      </w:r>
    </w:p>
    <w:p w:rsidR="00E01AF3" w:rsidRDefault="00E01AF3" w:rsidP="00E01AF3">
      <w:pPr>
        <w:spacing w:line="360" w:lineRule="auto"/>
        <w:ind w:left="-142" w:firstLine="720"/>
      </w:pPr>
      <w:r>
        <w:t xml:space="preserve">      </w:t>
      </w:r>
      <w:r w:rsidRPr="00663E63">
        <w:t>d) 2 . x = 10            e) 150 : x = 30             f) x  : 2 = 8</w:t>
      </w:r>
    </w:p>
    <w:p w:rsidR="00BC31FB" w:rsidRDefault="00BC31FB" w:rsidP="00BC31FB">
      <w:pPr>
        <w:spacing w:line="360" w:lineRule="auto"/>
        <w:ind w:firstLine="578"/>
      </w:pPr>
      <w:r w:rsidRPr="00663E63">
        <w:t xml:space="preserve">Cho học sinh hoạt động cá nhân làm ví dụ trên vào phiếu học tập dưới dạng </w:t>
      </w:r>
      <w:r w:rsidR="00460CDE">
        <w:t xml:space="preserve">bài tập </w:t>
      </w:r>
      <w:r w:rsidRPr="00663E63">
        <w:t>trắc nghiệm.</w:t>
      </w:r>
      <w:r>
        <w:rPr>
          <w:lang w:val="fr-FR"/>
        </w:rPr>
        <w:t xml:space="preserve">          </w:t>
      </w:r>
    </w:p>
    <w:p w:rsidR="00E01AF3" w:rsidRPr="00AD2AE0" w:rsidRDefault="00E01AF3" w:rsidP="00E01AF3">
      <w:pPr>
        <w:spacing w:line="360" w:lineRule="auto"/>
        <w:ind w:left="-142" w:firstLine="720"/>
        <w:rPr>
          <w:sz w:val="6"/>
        </w:rPr>
      </w:pPr>
    </w:p>
    <w:tbl>
      <w:tblPr>
        <w:tblStyle w:val="TableGrid"/>
        <w:tblW w:w="0" w:type="auto"/>
        <w:tblLook w:val="04A0" w:firstRow="1" w:lastRow="0" w:firstColumn="1" w:lastColumn="0" w:noHBand="0" w:noVBand="1"/>
      </w:tblPr>
      <w:tblGrid>
        <w:gridCol w:w="9344"/>
      </w:tblGrid>
      <w:tr w:rsidR="001700F7" w:rsidTr="00E01AF3">
        <w:tc>
          <w:tcPr>
            <w:tcW w:w="9344" w:type="dxa"/>
            <w:shd w:val="clear" w:color="auto" w:fill="auto"/>
          </w:tcPr>
          <w:p w:rsidR="001700F7" w:rsidRPr="00DA41E1" w:rsidRDefault="001700F7" w:rsidP="00460CDE">
            <w:pPr>
              <w:tabs>
                <w:tab w:val="left" w:leader="dot" w:pos="8760"/>
              </w:tabs>
              <w:spacing w:before="120" w:after="120" w:line="400" w:lineRule="exact"/>
              <w:jc w:val="center"/>
              <w:rPr>
                <w:lang w:val="fr-FR"/>
              </w:rPr>
            </w:pPr>
            <w:r w:rsidRPr="00C07E5D">
              <w:rPr>
                <w:b/>
                <w:lang w:val="fr-FR"/>
              </w:rPr>
              <w:t>PHIẾU HỌC TẬP</w:t>
            </w:r>
            <w:r w:rsidR="003870CE">
              <w:rPr>
                <w:b/>
                <w:lang w:val="fr-FR"/>
              </w:rPr>
              <w:t xml:space="preserve"> : </w:t>
            </w:r>
            <w:r w:rsidRPr="00D31BFD">
              <w:rPr>
                <w:b/>
                <w:lang w:val="fr-FR"/>
              </w:rPr>
              <w:t xml:space="preserve"> Khoanh vào chữ đặt trước câu trả lời đúng:</w:t>
            </w:r>
          </w:p>
          <w:p w:rsidR="001700F7" w:rsidRPr="00D31BFD" w:rsidRDefault="001700F7" w:rsidP="00460CDE">
            <w:pPr>
              <w:tabs>
                <w:tab w:val="left" w:pos="6645"/>
              </w:tabs>
              <w:spacing w:before="120" w:after="120" w:line="400" w:lineRule="exact"/>
            </w:pPr>
            <w:r>
              <w:t xml:space="preserve">           </w:t>
            </w:r>
            <w:r w:rsidRPr="00D31BFD">
              <w:rPr>
                <w:rStyle w:val="Strong"/>
                <w:bdr w:val="none" w:sz="0" w:space="0" w:color="auto" w:frame="1"/>
              </w:rPr>
              <w:t>Câu 1.</w:t>
            </w:r>
            <w:r w:rsidRPr="00D31BFD">
              <w:t> T</w:t>
            </w:r>
            <w:r>
              <w:t>ìm x biết:            x + 3 = 5</w:t>
            </w:r>
          </w:p>
          <w:p w:rsidR="001700F7" w:rsidRPr="00D31BFD" w:rsidRDefault="001700F7" w:rsidP="00460CDE">
            <w:pPr>
              <w:pStyle w:val="NormalWeb"/>
              <w:numPr>
                <w:ilvl w:val="0"/>
                <w:numId w:val="13"/>
              </w:numPr>
              <w:shd w:val="clear" w:color="auto" w:fill="FFFFFF"/>
              <w:spacing w:before="120" w:beforeAutospacing="0" w:after="120" w:afterAutospacing="0" w:line="400" w:lineRule="exact"/>
              <w:jc w:val="both"/>
              <w:rPr>
                <w:rFonts w:ascii="Times New Roman" w:hAnsi="Times New Roman"/>
                <w:sz w:val="28"/>
                <w:szCs w:val="28"/>
              </w:rPr>
            </w:pPr>
            <w:r w:rsidRPr="00D31BFD">
              <w:rPr>
                <w:rFonts w:ascii="Times New Roman" w:hAnsi="Times New Roman"/>
                <w:b/>
                <w:sz w:val="28"/>
                <w:szCs w:val="28"/>
                <w:lang w:val="fr-FR"/>
              </w:rPr>
              <w:t xml:space="preserve">  </w:t>
            </w:r>
            <w:r w:rsidRPr="00D31BFD">
              <w:rPr>
                <w:rFonts w:ascii="Times New Roman" w:hAnsi="Times New Roman"/>
                <w:sz w:val="28"/>
                <w:szCs w:val="28"/>
              </w:rPr>
              <w:t xml:space="preserve">x = 8             </w:t>
            </w:r>
            <w:r w:rsidRPr="00460CDE">
              <w:rPr>
                <w:rFonts w:ascii="Times New Roman" w:hAnsi="Times New Roman"/>
                <w:b/>
                <w:sz w:val="28"/>
                <w:szCs w:val="28"/>
              </w:rPr>
              <w:t>B.</w:t>
            </w:r>
            <w:r w:rsidRPr="00D31BFD">
              <w:rPr>
                <w:rFonts w:ascii="Times New Roman" w:hAnsi="Times New Roman"/>
                <w:sz w:val="28"/>
                <w:szCs w:val="28"/>
              </w:rPr>
              <w:t xml:space="preserve"> x =  2        C. x = 10        D. x = 15</w:t>
            </w:r>
          </w:p>
          <w:p w:rsidR="001700F7" w:rsidRPr="00D31BFD" w:rsidRDefault="001700F7" w:rsidP="00460CDE">
            <w:pPr>
              <w:spacing w:before="120" w:after="120" w:line="400" w:lineRule="exact"/>
              <w:ind w:firstLine="720"/>
            </w:pPr>
            <w:r w:rsidRPr="00D31BFD">
              <w:rPr>
                <w:rStyle w:val="Strong"/>
                <w:bdr w:val="none" w:sz="0" w:space="0" w:color="auto" w:frame="1"/>
              </w:rPr>
              <w:t>Câu 2.</w:t>
            </w:r>
            <w:r w:rsidRPr="00D31BFD">
              <w:t xml:space="preserve"> Tìm x biết:    20 – x = 13 </w:t>
            </w:r>
          </w:p>
          <w:p w:rsidR="001700F7" w:rsidRPr="00D31BFD" w:rsidRDefault="001700F7" w:rsidP="00460CDE">
            <w:pPr>
              <w:pStyle w:val="NormalWeb"/>
              <w:numPr>
                <w:ilvl w:val="0"/>
                <w:numId w:val="20"/>
              </w:numPr>
              <w:shd w:val="clear" w:color="auto" w:fill="FFFFFF"/>
              <w:spacing w:before="120" w:beforeAutospacing="0" w:after="120" w:afterAutospacing="0" w:line="400" w:lineRule="exact"/>
              <w:jc w:val="both"/>
              <w:rPr>
                <w:rFonts w:ascii="Times New Roman" w:hAnsi="Times New Roman"/>
                <w:sz w:val="28"/>
                <w:szCs w:val="28"/>
              </w:rPr>
            </w:pPr>
            <w:r w:rsidRPr="00D31BFD">
              <w:rPr>
                <w:rFonts w:ascii="Times New Roman" w:hAnsi="Times New Roman"/>
                <w:sz w:val="28"/>
                <w:szCs w:val="28"/>
              </w:rPr>
              <w:t xml:space="preserve">x = 7             </w:t>
            </w:r>
            <w:r>
              <w:rPr>
                <w:rFonts w:ascii="Times New Roman" w:hAnsi="Times New Roman"/>
                <w:sz w:val="28"/>
                <w:szCs w:val="28"/>
              </w:rPr>
              <w:t xml:space="preserve">    B. x = 33         </w:t>
            </w:r>
            <w:r w:rsidRPr="00D31BFD">
              <w:rPr>
                <w:rFonts w:ascii="Times New Roman" w:hAnsi="Times New Roman"/>
                <w:sz w:val="28"/>
                <w:szCs w:val="28"/>
              </w:rPr>
              <w:t>C. x = 8         D. x = 60</w:t>
            </w:r>
          </w:p>
          <w:p w:rsidR="001700F7" w:rsidRPr="00D31BFD" w:rsidRDefault="001700F7" w:rsidP="00460CDE">
            <w:pPr>
              <w:spacing w:before="120" w:after="120" w:line="400" w:lineRule="exact"/>
              <w:ind w:left="-142" w:firstLine="720"/>
            </w:pPr>
            <w:r>
              <w:rPr>
                <w:bdr w:val="none" w:sz="0" w:space="0" w:color="auto" w:frame="1"/>
              </w:rPr>
              <w:t xml:space="preserve">  </w:t>
            </w:r>
            <w:r w:rsidRPr="00D31BFD">
              <w:rPr>
                <w:bdr w:val="none" w:sz="0" w:space="0" w:color="auto" w:frame="1"/>
              </w:rPr>
              <w:t xml:space="preserve"> </w:t>
            </w:r>
            <w:r w:rsidRPr="00D31BFD">
              <w:rPr>
                <w:rStyle w:val="Strong"/>
                <w:bdr w:val="none" w:sz="0" w:space="0" w:color="auto" w:frame="1"/>
              </w:rPr>
              <w:t>Câu 3.</w:t>
            </w:r>
            <w:r w:rsidRPr="00D31BFD">
              <w:t xml:space="preserve"> Tìm x biết:   x– 7 = 10 </w:t>
            </w:r>
          </w:p>
          <w:p w:rsidR="001700F7" w:rsidRPr="00D31BFD" w:rsidRDefault="001700F7" w:rsidP="00460CDE">
            <w:pPr>
              <w:pStyle w:val="NormalWeb"/>
              <w:numPr>
                <w:ilvl w:val="0"/>
                <w:numId w:val="14"/>
              </w:numPr>
              <w:shd w:val="clear" w:color="auto" w:fill="FFFFFF"/>
              <w:spacing w:before="120" w:beforeAutospacing="0" w:after="120" w:afterAutospacing="0" w:line="400" w:lineRule="exact"/>
              <w:jc w:val="both"/>
              <w:rPr>
                <w:rFonts w:ascii="Times New Roman" w:hAnsi="Times New Roman"/>
                <w:sz w:val="28"/>
                <w:szCs w:val="28"/>
              </w:rPr>
            </w:pPr>
            <w:r w:rsidRPr="00D31BFD">
              <w:rPr>
                <w:rFonts w:ascii="Times New Roman" w:hAnsi="Times New Roman"/>
                <w:sz w:val="28"/>
                <w:szCs w:val="28"/>
              </w:rPr>
              <w:t xml:space="preserve">x = 7               B. x = 33          </w:t>
            </w:r>
            <w:r w:rsidRPr="00460CDE">
              <w:rPr>
                <w:rFonts w:ascii="Times New Roman" w:hAnsi="Times New Roman"/>
                <w:b/>
                <w:sz w:val="28"/>
                <w:szCs w:val="28"/>
              </w:rPr>
              <w:t>C.</w:t>
            </w:r>
            <w:r w:rsidRPr="00D31BFD">
              <w:rPr>
                <w:rFonts w:ascii="Times New Roman" w:hAnsi="Times New Roman"/>
                <w:sz w:val="28"/>
                <w:szCs w:val="28"/>
              </w:rPr>
              <w:t xml:space="preserve"> x = 17         D. x = 70</w:t>
            </w:r>
          </w:p>
          <w:p w:rsidR="001700F7" w:rsidRPr="00D31BFD" w:rsidRDefault="001700F7" w:rsidP="00460CDE">
            <w:pPr>
              <w:spacing w:before="120" w:after="120" w:line="400" w:lineRule="exact"/>
              <w:ind w:firstLine="720"/>
            </w:pPr>
            <w:r w:rsidRPr="00D31BFD">
              <w:rPr>
                <w:rStyle w:val="Strong"/>
                <w:bdr w:val="none" w:sz="0" w:space="0" w:color="auto" w:frame="1"/>
              </w:rPr>
              <w:t>Câu 4.</w:t>
            </w:r>
            <w:r w:rsidRPr="00D31BFD">
              <w:t> Tìm x biết:    2 . x = 10</w:t>
            </w:r>
          </w:p>
          <w:p w:rsidR="001700F7" w:rsidRPr="00D31BFD" w:rsidRDefault="001700F7" w:rsidP="00460CDE">
            <w:pPr>
              <w:pStyle w:val="NormalWeb"/>
              <w:numPr>
                <w:ilvl w:val="0"/>
                <w:numId w:val="15"/>
              </w:numPr>
              <w:shd w:val="clear" w:color="auto" w:fill="FFFFFF"/>
              <w:spacing w:before="120" w:beforeAutospacing="0" w:after="120" w:afterAutospacing="0" w:line="400" w:lineRule="exact"/>
              <w:jc w:val="both"/>
              <w:rPr>
                <w:rFonts w:ascii="Times New Roman" w:hAnsi="Times New Roman"/>
                <w:sz w:val="28"/>
                <w:szCs w:val="28"/>
              </w:rPr>
            </w:pPr>
            <w:r w:rsidRPr="00D31BFD">
              <w:rPr>
                <w:rFonts w:ascii="Times New Roman" w:hAnsi="Times New Roman"/>
                <w:sz w:val="28"/>
                <w:szCs w:val="28"/>
              </w:rPr>
              <w:t xml:space="preserve">x = 12               B. x = 8          C. x = 20       </w:t>
            </w:r>
            <w:r>
              <w:rPr>
                <w:rFonts w:ascii="Times New Roman" w:hAnsi="Times New Roman"/>
                <w:sz w:val="28"/>
                <w:szCs w:val="28"/>
              </w:rPr>
              <w:t xml:space="preserve"> </w:t>
            </w:r>
            <w:r w:rsidRPr="00D31BFD">
              <w:rPr>
                <w:rFonts w:ascii="Times New Roman" w:hAnsi="Times New Roman"/>
                <w:sz w:val="28"/>
                <w:szCs w:val="28"/>
              </w:rPr>
              <w:t xml:space="preserve"> </w:t>
            </w:r>
            <w:r w:rsidRPr="00460CDE">
              <w:rPr>
                <w:rFonts w:ascii="Times New Roman" w:hAnsi="Times New Roman"/>
                <w:b/>
                <w:sz w:val="28"/>
                <w:szCs w:val="28"/>
              </w:rPr>
              <w:t>D.</w:t>
            </w:r>
            <w:r w:rsidRPr="00D31BFD">
              <w:rPr>
                <w:rFonts w:ascii="Times New Roman" w:hAnsi="Times New Roman"/>
                <w:sz w:val="28"/>
                <w:szCs w:val="28"/>
              </w:rPr>
              <w:t xml:space="preserve"> x = 5</w:t>
            </w:r>
          </w:p>
          <w:p w:rsidR="001700F7" w:rsidRPr="00D31BFD" w:rsidRDefault="001700F7" w:rsidP="00460CDE">
            <w:pPr>
              <w:spacing w:before="120" w:after="120" w:line="400" w:lineRule="exact"/>
            </w:pPr>
            <w:r>
              <w:t xml:space="preserve">           </w:t>
            </w:r>
            <w:r w:rsidRPr="00D31BFD">
              <w:rPr>
                <w:rStyle w:val="Strong"/>
                <w:bdr w:val="none" w:sz="0" w:space="0" w:color="auto" w:frame="1"/>
              </w:rPr>
              <w:t>Câu 5.</w:t>
            </w:r>
            <w:r w:rsidRPr="00D31BFD">
              <w:t> Tìm x biết:    x  : 2 = 8</w:t>
            </w:r>
          </w:p>
          <w:p w:rsidR="001700F7" w:rsidRPr="00D31BFD" w:rsidRDefault="001700F7" w:rsidP="00460CDE">
            <w:pPr>
              <w:pStyle w:val="NormalWeb"/>
              <w:numPr>
                <w:ilvl w:val="0"/>
                <w:numId w:val="16"/>
              </w:numPr>
              <w:shd w:val="clear" w:color="auto" w:fill="FFFFFF"/>
              <w:spacing w:before="120" w:beforeAutospacing="0" w:after="120" w:afterAutospacing="0" w:line="400" w:lineRule="exact"/>
              <w:jc w:val="both"/>
              <w:rPr>
                <w:rFonts w:ascii="Times New Roman" w:hAnsi="Times New Roman"/>
                <w:sz w:val="28"/>
                <w:szCs w:val="28"/>
              </w:rPr>
            </w:pPr>
            <w:r w:rsidRPr="00D31BFD">
              <w:rPr>
                <w:rFonts w:ascii="Times New Roman" w:hAnsi="Times New Roman"/>
                <w:sz w:val="28"/>
                <w:szCs w:val="28"/>
              </w:rPr>
              <w:t xml:space="preserve">x = 16               B. x = 4          C. x = 6        </w:t>
            </w:r>
            <w:r>
              <w:rPr>
                <w:rFonts w:ascii="Times New Roman" w:hAnsi="Times New Roman"/>
                <w:sz w:val="28"/>
                <w:szCs w:val="28"/>
              </w:rPr>
              <w:t xml:space="preserve">   </w:t>
            </w:r>
            <w:r w:rsidRPr="00D31BFD">
              <w:rPr>
                <w:rFonts w:ascii="Times New Roman" w:hAnsi="Times New Roman"/>
                <w:sz w:val="28"/>
                <w:szCs w:val="28"/>
              </w:rPr>
              <w:t>D. x = 10</w:t>
            </w:r>
          </w:p>
          <w:p w:rsidR="001700F7" w:rsidRPr="00D31BFD" w:rsidRDefault="001700F7" w:rsidP="00460CDE">
            <w:pPr>
              <w:spacing w:before="120" w:after="120" w:line="400" w:lineRule="exact"/>
              <w:ind w:left="-142" w:firstLine="720"/>
            </w:pPr>
            <w:r>
              <w:rPr>
                <w:rStyle w:val="Strong"/>
                <w:bdr w:val="none" w:sz="0" w:space="0" w:color="auto" w:frame="1"/>
              </w:rPr>
              <w:t xml:space="preserve">  </w:t>
            </w:r>
            <w:r w:rsidRPr="00D31BFD">
              <w:rPr>
                <w:rStyle w:val="Strong"/>
                <w:bdr w:val="none" w:sz="0" w:space="0" w:color="auto" w:frame="1"/>
              </w:rPr>
              <w:t>Câu 6.</w:t>
            </w:r>
            <w:r w:rsidRPr="00D31BFD">
              <w:t xml:space="preserve"> Tìm x biết:    150 : x = 30       </w:t>
            </w:r>
          </w:p>
          <w:p w:rsidR="001700F7" w:rsidRDefault="001700F7" w:rsidP="00460CDE">
            <w:pPr>
              <w:pStyle w:val="NormalWeb"/>
              <w:numPr>
                <w:ilvl w:val="0"/>
                <w:numId w:val="17"/>
              </w:numPr>
              <w:shd w:val="clear" w:color="auto" w:fill="FFFFFF"/>
              <w:spacing w:before="120" w:beforeAutospacing="0" w:after="120" w:afterAutospacing="0" w:line="400" w:lineRule="exact"/>
              <w:jc w:val="both"/>
              <w:rPr>
                <w:rFonts w:ascii="Times New Roman" w:hAnsi="Times New Roman"/>
                <w:sz w:val="28"/>
                <w:szCs w:val="28"/>
              </w:rPr>
            </w:pPr>
            <w:r>
              <w:rPr>
                <w:rFonts w:ascii="Times New Roman" w:hAnsi="Times New Roman"/>
                <w:sz w:val="28"/>
                <w:szCs w:val="28"/>
              </w:rPr>
              <w:t xml:space="preserve">x = 120              </w:t>
            </w:r>
            <w:r w:rsidRPr="00460CDE">
              <w:rPr>
                <w:rFonts w:ascii="Times New Roman" w:hAnsi="Times New Roman"/>
                <w:b/>
                <w:sz w:val="28"/>
                <w:szCs w:val="28"/>
              </w:rPr>
              <w:t>B.</w:t>
            </w:r>
            <w:r>
              <w:rPr>
                <w:rFonts w:ascii="Times New Roman" w:hAnsi="Times New Roman"/>
                <w:sz w:val="28"/>
                <w:szCs w:val="28"/>
              </w:rPr>
              <w:t xml:space="preserve"> x = 5        </w:t>
            </w:r>
            <w:r w:rsidRPr="00D31BFD">
              <w:rPr>
                <w:rFonts w:ascii="Times New Roman" w:hAnsi="Times New Roman"/>
                <w:sz w:val="28"/>
                <w:szCs w:val="28"/>
              </w:rPr>
              <w:t xml:space="preserve"> C. x = 180       D. x = 450</w:t>
            </w:r>
          </w:p>
          <w:p w:rsidR="00460CDE" w:rsidRPr="003A28B5" w:rsidRDefault="00460CDE" w:rsidP="00460CDE">
            <w:pPr>
              <w:pStyle w:val="NormalWeb"/>
              <w:shd w:val="clear" w:color="auto" w:fill="FFFFFF"/>
              <w:spacing w:before="0" w:beforeAutospacing="0" w:after="0" w:afterAutospacing="0" w:line="480" w:lineRule="exact"/>
              <w:ind w:left="1095"/>
              <w:jc w:val="both"/>
              <w:rPr>
                <w:rFonts w:ascii="Times New Roman" w:hAnsi="Times New Roman"/>
                <w:sz w:val="28"/>
                <w:szCs w:val="28"/>
              </w:rPr>
            </w:pPr>
          </w:p>
        </w:tc>
      </w:tr>
    </w:tbl>
    <w:p w:rsidR="00460CDE" w:rsidRPr="00460CDE" w:rsidRDefault="00460CDE" w:rsidP="006743A8">
      <w:pPr>
        <w:spacing w:line="360" w:lineRule="auto"/>
        <w:jc w:val="both"/>
        <w:rPr>
          <w:i/>
          <w:lang w:val="fr-FR"/>
        </w:rPr>
      </w:pPr>
      <w:r>
        <w:rPr>
          <w:i/>
          <w:lang w:val="fr-FR"/>
        </w:rPr>
        <w:t xml:space="preserve">         </w:t>
      </w:r>
    </w:p>
    <w:p w:rsidR="00460CDE" w:rsidRDefault="00455BA7" w:rsidP="00460CDE">
      <w:pPr>
        <w:spacing w:line="360" w:lineRule="auto"/>
        <w:ind w:firstLine="720"/>
        <w:jc w:val="both"/>
        <w:rPr>
          <w:b/>
          <w:i/>
        </w:rPr>
      </w:pPr>
      <w:r w:rsidRPr="003870CE">
        <w:rPr>
          <w:b/>
          <w:i/>
          <w:lang w:val="vi-VN"/>
        </w:rPr>
        <w:lastRenderedPageBreak/>
        <w:t>2</w:t>
      </w:r>
      <w:r w:rsidRPr="003870CE">
        <w:rPr>
          <w:b/>
          <w:i/>
        </w:rPr>
        <w:t>.2.2</w:t>
      </w:r>
      <w:r w:rsidR="003870CE" w:rsidRPr="003870CE">
        <w:rPr>
          <w:b/>
          <w:i/>
        </w:rPr>
        <w:t>.</w:t>
      </w:r>
      <w:r w:rsidR="00105079" w:rsidRPr="003870CE">
        <w:rPr>
          <w:b/>
          <w:i/>
        </w:rPr>
        <w:t xml:space="preserve"> </w:t>
      </w:r>
      <w:r w:rsidR="009E46B5" w:rsidRPr="003870CE">
        <w:rPr>
          <w:b/>
          <w:i/>
          <w:lang w:val="vi-VN"/>
        </w:rPr>
        <w:t xml:space="preserve"> Dạng ghép</w:t>
      </w:r>
    </w:p>
    <w:p w:rsidR="00F3528B" w:rsidRPr="00460CDE" w:rsidRDefault="00F3528B" w:rsidP="00460CDE">
      <w:pPr>
        <w:spacing w:line="360" w:lineRule="auto"/>
        <w:ind w:firstLine="720"/>
        <w:jc w:val="both"/>
        <w:rPr>
          <w:b/>
          <w:i/>
        </w:rPr>
      </w:pPr>
      <w:r w:rsidRPr="00663E63">
        <w:rPr>
          <w:lang w:val="vi-VN"/>
        </w:rPr>
        <w:t>Đây là dạng toán tìm x phổ biến, gặp rấ</w:t>
      </w:r>
      <w:r w:rsidR="001722E2" w:rsidRPr="00663E63">
        <w:rPr>
          <w:lang w:val="vi-VN"/>
        </w:rPr>
        <w:t xml:space="preserve">t nhiều trong chương I </w:t>
      </w:r>
      <w:r w:rsidR="00460CDE">
        <w:t xml:space="preserve">phần số học </w:t>
      </w:r>
      <w:r w:rsidR="001722E2" w:rsidRPr="00663E63">
        <w:rPr>
          <w:lang w:val="vi-VN"/>
        </w:rPr>
        <w:t>toán lớp 6</w:t>
      </w:r>
      <w:r w:rsidR="00460CDE">
        <w:rPr>
          <w:lang w:val="vi-VN"/>
        </w:rPr>
        <w:t xml:space="preserve">. </w:t>
      </w:r>
      <w:r w:rsidRPr="00663E63">
        <w:rPr>
          <w:lang w:val="vi-VN"/>
        </w:rPr>
        <w:t>Hầu như các bài toán liên quan đến phép tính cộng, trừ, nhân, chia các số tự nhiên đều</w:t>
      </w:r>
      <w:r w:rsidR="00460CDE">
        <w:rPr>
          <w:lang w:val="vi-VN"/>
        </w:rPr>
        <w:t xml:space="preserve"> có dạng này.Đối với</w:t>
      </w:r>
      <w:r w:rsidRPr="00663E63">
        <w:rPr>
          <w:lang w:val="vi-VN"/>
        </w:rPr>
        <w:t xml:space="preserve"> đề bài là dạng ghép thì giáo viên dẫn dắt các em tiến hành các bước như sau:</w:t>
      </w:r>
    </w:p>
    <w:p w:rsidR="00F3528B" w:rsidRPr="00663E63" w:rsidRDefault="00F3528B" w:rsidP="001700F7">
      <w:pPr>
        <w:spacing w:line="360" w:lineRule="auto"/>
        <w:ind w:firstLine="720"/>
        <w:jc w:val="both"/>
        <w:rPr>
          <w:lang w:val="vi-VN"/>
        </w:rPr>
      </w:pPr>
      <w:r w:rsidRPr="00663E63">
        <w:rPr>
          <w:b/>
          <w:lang w:val="vi-VN"/>
        </w:rPr>
        <w:t xml:space="preserve"> Bước 1:</w:t>
      </w:r>
      <w:r w:rsidRPr="00663E63">
        <w:rPr>
          <w:lang w:val="vi-VN"/>
        </w:rPr>
        <w:t xml:space="preserve"> Xác định phần </w:t>
      </w:r>
      <w:r w:rsidRPr="00460CDE">
        <w:rPr>
          <w:i/>
          <w:lang w:val="vi-VN"/>
        </w:rPr>
        <w:t>ưu tiên</w:t>
      </w:r>
      <w:r w:rsidRPr="00663E63">
        <w:rPr>
          <w:lang w:val="vi-VN"/>
        </w:rPr>
        <w:t>.</w:t>
      </w:r>
    </w:p>
    <w:p w:rsidR="00F3528B" w:rsidRPr="00663E63" w:rsidRDefault="00893AE7" w:rsidP="006743A8">
      <w:pPr>
        <w:spacing w:line="360" w:lineRule="auto"/>
        <w:ind w:firstLine="720"/>
        <w:jc w:val="both"/>
      </w:pPr>
      <w:r w:rsidRPr="00663E63">
        <w:t xml:space="preserve">  </w:t>
      </w:r>
      <w:r w:rsidR="00F3528B" w:rsidRPr="00663E63">
        <w:rPr>
          <w:lang w:val="vi-VN"/>
        </w:rPr>
        <w:t xml:space="preserve">Phần </w:t>
      </w:r>
      <w:r w:rsidR="00F3528B" w:rsidRPr="00460CDE">
        <w:rPr>
          <w:i/>
          <w:lang w:val="vi-VN"/>
        </w:rPr>
        <w:t>ưu tiên</w:t>
      </w:r>
      <w:r w:rsidR="00F3528B" w:rsidRPr="00663E63">
        <w:rPr>
          <w:lang w:val="vi-VN"/>
        </w:rPr>
        <w:t xml:space="preserve"> gồm: </w:t>
      </w:r>
    </w:p>
    <w:p w:rsidR="00F3528B" w:rsidRPr="00460CDE" w:rsidRDefault="00F3528B" w:rsidP="006743A8">
      <w:pPr>
        <w:spacing w:line="360" w:lineRule="auto"/>
        <w:ind w:firstLine="720"/>
        <w:jc w:val="both"/>
      </w:pPr>
      <w:r w:rsidRPr="00663E63">
        <w:rPr>
          <w:lang w:val="vi-VN"/>
        </w:rPr>
        <w:t xml:space="preserve">- Phần trong ngoặc có chứa x (ví dụ: a.( x+ b) = c thì x +b là phần </w:t>
      </w:r>
      <w:r w:rsidRPr="00460CDE">
        <w:rPr>
          <w:i/>
          <w:lang w:val="vi-VN"/>
        </w:rPr>
        <w:t>ưu tiên</w:t>
      </w:r>
      <w:r w:rsidRPr="00663E63">
        <w:rPr>
          <w:lang w:val="vi-VN"/>
        </w:rPr>
        <w:t>)</w:t>
      </w:r>
      <w:r w:rsidR="00460CDE">
        <w:t>.</w:t>
      </w:r>
    </w:p>
    <w:p w:rsidR="00F3528B" w:rsidRPr="00460CDE" w:rsidRDefault="00460CDE" w:rsidP="006743A8">
      <w:pPr>
        <w:spacing w:line="360" w:lineRule="auto"/>
        <w:ind w:firstLine="720"/>
        <w:jc w:val="both"/>
      </w:pPr>
      <w:r>
        <w:rPr>
          <w:lang w:val="vi-VN"/>
        </w:rPr>
        <w:t xml:space="preserve">- Phần tích có chứa x </w:t>
      </w:r>
      <w:r w:rsidR="00F3528B" w:rsidRPr="00663E63">
        <w:rPr>
          <w:lang w:val="vi-VN"/>
        </w:rPr>
        <w:t xml:space="preserve">(ví dụ: a.x – b = c thì a.x là phần </w:t>
      </w:r>
      <w:r w:rsidR="00F3528B" w:rsidRPr="00460CDE">
        <w:rPr>
          <w:i/>
          <w:lang w:val="vi-VN"/>
        </w:rPr>
        <w:t>ưu tiên)</w:t>
      </w:r>
      <w:r w:rsidRPr="00460CDE">
        <w:rPr>
          <w:i/>
        </w:rPr>
        <w:t>.</w:t>
      </w:r>
    </w:p>
    <w:p w:rsidR="00F3528B" w:rsidRPr="00460CDE" w:rsidRDefault="00F3528B" w:rsidP="006743A8">
      <w:pPr>
        <w:spacing w:line="360" w:lineRule="auto"/>
        <w:ind w:firstLine="720"/>
        <w:jc w:val="both"/>
      </w:pPr>
      <w:r w:rsidRPr="00663E63">
        <w:rPr>
          <w:lang w:val="vi-VN"/>
        </w:rPr>
        <w:t xml:space="preserve">- Phần thương có chứa x (ví dụ: x : a + b =c thì x: a là phần </w:t>
      </w:r>
      <w:r w:rsidRPr="00460CDE">
        <w:rPr>
          <w:i/>
          <w:lang w:val="vi-VN"/>
        </w:rPr>
        <w:t>ưu tiên</w:t>
      </w:r>
      <w:r w:rsidRPr="00663E63">
        <w:rPr>
          <w:lang w:val="vi-VN"/>
        </w:rPr>
        <w:t>)</w:t>
      </w:r>
      <w:r w:rsidR="00460CDE">
        <w:t>.</w:t>
      </w:r>
    </w:p>
    <w:p w:rsidR="00F3528B" w:rsidRPr="00663E63" w:rsidRDefault="00F3528B" w:rsidP="006743A8">
      <w:pPr>
        <w:spacing w:line="360" w:lineRule="auto"/>
        <w:ind w:firstLine="720"/>
        <w:jc w:val="both"/>
        <w:rPr>
          <w:lang w:val="vi-VN"/>
        </w:rPr>
      </w:pPr>
      <w:r w:rsidRPr="00663E63">
        <w:rPr>
          <w:lang w:val="vi-VN"/>
        </w:rPr>
        <w:t xml:space="preserve">Sau khi rút gọn các số (nếu có), yêu cầu các em tìm phần </w:t>
      </w:r>
      <w:r w:rsidRPr="00013FB6">
        <w:rPr>
          <w:i/>
          <w:lang w:val="vi-VN"/>
        </w:rPr>
        <w:t>ưu tiên</w:t>
      </w:r>
      <w:r w:rsidRPr="00663E63">
        <w:rPr>
          <w:lang w:val="vi-VN"/>
        </w:rPr>
        <w:t xml:space="preserve"> trước và cứ tiếp tục như thế cho đến khi bài toán trở về dạng cơ bản.</w:t>
      </w:r>
    </w:p>
    <w:p w:rsidR="00F3528B" w:rsidRPr="00663E63" w:rsidRDefault="00F3528B" w:rsidP="001700F7">
      <w:pPr>
        <w:spacing w:line="360" w:lineRule="auto"/>
        <w:ind w:firstLine="720"/>
        <w:jc w:val="both"/>
        <w:rPr>
          <w:lang w:val="vi-VN"/>
        </w:rPr>
      </w:pPr>
      <w:r w:rsidRPr="00663E63">
        <w:rPr>
          <w:b/>
          <w:lang w:val="vi-VN"/>
        </w:rPr>
        <w:t>Bước 2:</w:t>
      </w:r>
      <w:r w:rsidRPr="00663E63">
        <w:rPr>
          <w:lang w:val="vi-VN"/>
        </w:rPr>
        <w:t xml:space="preserve"> Giải bài toán cơ bản</w:t>
      </w:r>
    </w:p>
    <w:p w:rsidR="00F3528B" w:rsidRPr="00FD3664" w:rsidRDefault="00F3528B" w:rsidP="006743A8">
      <w:pPr>
        <w:spacing w:line="360" w:lineRule="auto"/>
        <w:ind w:firstLine="720"/>
        <w:jc w:val="both"/>
        <w:rPr>
          <w:spacing w:val="-2"/>
          <w:lang w:val="vi-VN"/>
        </w:rPr>
      </w:pPr>
      <w:r w:rsidRPr="00FD3664">
        <w:rPr>
          <w:spacing w:val="-2"/>
          <w:lang w:val="vi-VN"/>
        </w:rPr>
        <w:t>- Xem số x phải tìm có vị trí là số gì (thừa số, số hạng, số chia, số bị chia …) trong phép tính.</w:t>
      </w:r>
    </w:p>
    <w:p w:rsidR="00F3528B" w:rsidRPr="00663E63" w:rsidRDefault="00455BA7" w:rsidP="006743A8">
      <w:pPr>
        <w:spacing w:line="360" w:lineRule="auto"/>
        <w:ind w:firstLine="720"/>
        <w:jc w:val="both"/>
      </w:pPr>
      <w:r w:rsidRPr="00663E63">
        <w:rPr>
          <w:lang w:val="vi-VN"/>
        </w:rPr>
        <w:t xml:space="preserve">- Đọc quy tắc tìm x ( </w:t>
      </w:r>
      <w:r w:rsidR="00F3528B" w:rsidRPr="00663E63">
        <w:rPr>
          <w:lang w:val="vi-VN"/>
        </w:rPr>
        <w:t>dạng cơ bản).</w:t>
      </w:r>
    </w:p>
    <w:p w:rsidR="00F3528B" w:rsidRPr="00663E63" w:rsidRDefault="003870CE" w:rsidP="006743A8">
      <w:pPr>
        <w:spacing w:line="360" w:lineRule="auto"/>
        <w:ind w:firstLine="720"/>
        <w:jc w:val="both"/>
        <w:rPr>
          <w:lang w:val="vi-VN"/>
        </w:rPr>
      </w:pPr>
      <w:r>
        <w:rPr>
          <w:lang w:val="vi-VN"/>
        </w:rPr>
        <w:t>- Áp dụng vào bài toán.</w:t>
      </w:r>
    </w:p>
    <w:p w:rsidR="00BC5B47" w:rsidRPr="00663E63" w:rsidRDefault="00CA7435" w:rsidP="006743A8">
      <w:pPr>
        <w:spacing w:line="360" w:lineRule="auto"/>
        <w:ind w:firstLine="720"/>
        <w:jc w:val="both"/>
        <w:rPr>
          <w:lang w:val="pt-BR"/>
        </w:rPr>
      </w:pPr>
      <w:r w:rsidRPr="00663E63">
        <w:t>*</w:t>
      </w:r>
      <w:r w:rsidR="009E46B5">
        <w:t xml:space="preserve"> </w:t>
      </w:r>
      <w:r w:rsidR="003870CE">
        <w:t>Ví</w:t>
      </w:r>
      <w:r w:rsidRPr="00663E63">
        <w:t xml:space="preserve"> dụ minh họa:</w:t>
      </w:r>
      <w:r w:rsidR="00BC5B47" w:rsidRPr="00663E63">
        <w:rPr>
          <w:lang w:val="pt-BR"/>
        </w:rPr>
        <w:t xml:space="preserve"> </w:t>
      </w:r>
      <w:r w:rsidR="00BC5B47" w:rsidRPr="00663E63">
        <w:rPr>
          <w:b/>
          <w:lang w:val="pt-BR"/>
        </w:rPr>
        <w:t xml:space="preserve">Bài 74 (SGK /32) </w:t>
      </w:r>
      <w:r w:rsidR="00BC5B47" w:rsidRPr="00663E63">
        <w:rPr>
          <w:lang w:val="pt-BR"/>
        </w:rPr>
        <w:t xml:space="preserve">Tìm số tự nhiên x, biết: </w:t>
      </w:r>
    </w:p>
    <w:p w:rsidR="00BC5B47" w:rsidRPr="00663E63" w:rsidRDefault="00BC5B47" w:rsidP="006743A8">
      <w:pPr>
        <w:spacing w:line="360" w:lineRule="auto"/>
        <w:ind w:firstLine="720"/>
        <w:jc w:val="both"/>
        <w:rPr>
          <w:lang w:val="pt-BR"/>
        </w:rPr>
      </w:pPr>
      <w:r w:rsidRPr="00663E63">
        <w:rPr>
          <w:lang w:val="pt-BR"/>
        </w:rPr>
        <w:tab/>
        <w:t xml:space="preserve">a)    </w:t>
      </w:r>
      <w:r w:rsidR="001B0964" w:rsidRPr="00663E63">
        <w:rPr>
          <w:lang w:val="pt-BR"/>
        </w:rPr>
        <w:t>541 + (218</w:t>
      </w:r>
      <w:r w:rsidRPr="00663E63">
        <w:rPr>
          <w:lang w:val="pt-BR"/>
        </w:rPr>
        <w:t xml:space="preserve"> – x)  = </w:t>
      </w:r>
      <w:r w:rsidR="001B0964" w:rsidRPr="00663E63">
        <w:rPr>
          <w:lang w:val="pt-BR"/>
        </w:rPr>
        <w:t>735</w:t>
      </w:r>
    </w:p>
    <w:p w:rsidR="00BC5B47" w:rsidRPr="00663E63" w:rsidRDefault="00BC5B47" w:rsidP="006743A8">
      <w:pPr>
        <w:spacing w:line="360" w:lineRule="auto"/>
        <w:ind w:firstLine="720"/>
        <w:jc w:val="both"/>
        <w:rPr>
          <w:lang w:val="pt-BR"/>
        </w:rPr>
      </w:pPr>
      <w:r w:rsidRPr="00663E63">
        <w:rPr>
          <w:lang w:val="pt-BR"/>
        </w:rPr>
        <w:t xml:space="preserve">          b)   </w:t>
      </w:r>
      <w:r w:rsidR="001B0964" w:rsidRPr="00663E63">
        <w:rPr>
          <w:lang w:val="pt-BR"/>
        </w:rPr>
        <w:t>12</w:t>
      </w:r>
      <w:r w:rsidR="00342E7C">
        <w:rPr>
          <w:lang w:val="pt-BR"/>
        </w:rPr>
        <w:t>.</w:t>
      </w:r>
      <w:r w:rsidR="001B0964" w:rsidRPr="00663E63">
        <w:rPr>
          <w:lang w:val="pt-BR"/>
        </w:rPr>
        <w:t>x – 33</w:t>
      </w:r>
      <w:r w:rsidRPr="00663E63">
        <w:rPr>
          <w:lang w:val="pt-BR"/>
        </w:rPr>
        <w:t xml:space="preserve">  = </w:t>
      </w:r>
      <w:r w:rsidR="001B0964" w:rsidRPr="00663E63">
        <w:rPr>
          <w:lang w:val="pt-BR"/>
        </w:rPr>
        <w:t>3</w:t>
      </w:r>
      <w:r w:rsidRPr="00663E63">
        <w:rPr>
          <w:vertAlign w:val="superscript"/>
          <w:lang w:val="pt-BR"/>
        </w:rPr>
        <w:t>2</w:t>
      </w:r>
      <w:r w:rsidRPr="00663E63">
        <w:rPr>
          <w:lang w:val="pt-BR"/>
        </w:rPr>
        <w:t>.</w:t>
      </w:r>
      <w:r w:rsidR="001B0964" w:rsidRPr="00663E63">
        <w:rPr>
          <w:lang w:val="pt-BR"/>
        </w:rPr>
        <w:t>3</w:t>
      </w:r>
      <w:r w:rsidRPr="00663E63">
        <w:rPr>
          <w:vertAlign w:val="superscript"/>
          <w:lang w:val="pt-BR"/>
        </w:rPr>
        <w:t>3</w:t>
      </w:r>
    </w:p>
    <w:p w:rsidR="00BC5B47" w:rsidRPr="00663E63" w:rsidRDefault="00893AE7" w:rsidP="006743A8">
      <w:pPr>
        <w:spacing w:line="360" w:lineRule="auto"/>
        <w:ind w:left="150"/>
        <w:jc w:val="both"/>
        <w:rPr>
          <w:lang w:val="pt-BR"/>
        </w:rPr>
      </w:pPr>
      <w:r w:rsidRPr="00663E63">
        <w:rPr>
          <w:lang w:val="pt-BR"/>
        </w:rPr>
        <w:t xml:space="preserve">          </w:t>
      </w:r>
      <w:r w:rsidR="001B0964" w:rsidRPr="00663E63">
        <w:t>G</w:t>
      </w:r>
      <w:r w:rsidR="00BC5B47" w:rsidRPr="00663E63">
        <w:t>iáo viên có thể đặt các câu hỏi dẫn dắt như sau:</w:t>
      </w:r>
    </w:p>
    <w:p w:rsidR="00BC5B47" w:rsidRPr="00663E63" w:rsidRDefault="00BC5B47" w:rsidP="006743A8">
      <w:pPr>
        <w:spacing w:line="360" w:lineRule="auto"/>
        <w:ind w:left="300"/>
        <w:jc w:val="both"/>
      </w:pPr>
      <w:r w:rsidRPr="00663E63">
        <w:tab/>
        <w:t xml:space="preserve">+ Ta cần tìm phần </w:t>
      </w:r>
      <w:r w:rsidRPr="00013FB6">
        <w:rPr>
          <w:i/>
        </w:rPr>
        <w:t>ưu tiên</w:t>
      </w:r>
      <w:r w:rsidRPr="00663E63">
        <w:t xml:space="preserve"> nào trước ở vế trái của đẳng thức?</w:t>
      </w:r>
    </w:p>
    <w:p w:rsidR="00BC5B47" w:rsidRPr="00663E63" w:rsidRDefault="00BC5B47" w:rsidP="006743A8">
      <w:pPr>
        <w:spacing w:line="360" w:lineRule="auto"/>
        <w:ind w:left="300"/>
        <w:jc w:val="both"/>
      </w:pPr>
      <w:r w:rsidRPr="00663E63">
        <w:tab/>
        <w:t xml:space="preserve">+ Phần </w:t>
      </w:r>
      <w:r w:rsidRPr="00013FB6">
        <w:rPr>
          <w:i/>
        </w:rPr>
        <w:t>ưu tiên</w:t>
      </w:r>
      <w:r w:rsidRPr="00663E63">
        <w:t xml:space="preserve"> đóng vai trò gì trong vế trái (số hạng, thừa số, …)?</w:t>
      </w:r>
    </w:p>
    <w:p w:rsidR="00BC5B47" w:rsidRPr="00663E63" w:rsidRDefault="00BC5B47" w:rsidP="006743A8">
      <w:pPr>
        <w:spacing w:line="360" w:lineRule="auto"/>
        <w:ind w:left="300"/>
        <w:jc w:val="both"/>
      </w:pPr>
      <w:r w:rsidRPr="00663E63">
        <w:tab/>
        <w:t xml:space="preserve">+  Phần </w:t>
      </w:r>
      <w:r w:rsidRPr="00013FB6">
        <w:rPr>
          <w:i/>
        </w:rPr>
        <w:t>ưu tiên</w:t>
      </w:r>
      <w:r w:rsidRPr="00663E63">
        <w:t xml:space="preserve"> ta đi tìm có chứa x không?</w:t>
      </w:r>
    </w:p>
    <w:p w:rsidR="00BC5B47" w:rsidRPr="00FD3664" w:rsidRDefault="00BC5B47" w:rsidP="006743A8">
      <w:pPr>
        <w:spacing w:line="360" w:lineRule="auto"/>
        <w:ind w:left="300"/>
        <w:jc w:val="both"/>
        <w:rPr>
          <w:spacing w:val="2"/>
          <w:position w:val="2"/>
        </w:rPr>
      </w:pPr>
      <w:r w:rsidRPr="00663E63">
        <w:tab/>
      </w:r>
      <w:r w:rsidRPr="00FD3664">
        <w:rPr>
          <w:spacing w:val="2"/>
          <w:position w:val="2"/>
        </w:rPr>
        <w:t xml:space="preserve">+ x đóng </w:t>
      </w:r>
      <w:r w:rsidR="00D363EE">
        <w:rPr>
          <w:spacing w:val="2"/>
          <w:position w:val="2"/>
        </w:rPr>
        <w:t xml:space="preserve">vai trò gì trong phần </w:t>
      </w:r>
      <w:r w:rsidR="00D363EE" w:rsidRPr="00013FB6">
        <w:rPr>
          <w:i/>
          <w:spacing w:val="2"/>
          <w:position w:val="2"/>
        </w:rPr>
        <w:t>ưu tiên</w:t>
      </w:r>
      <w:r w:rsidR="00D363EE">
        <w:rPr>
          <w:spacing w:val="2"/>
          <w:position w:val="2"/>
        </w:rPr>
        <w:t xml:space="preserve"> (</w:t>
      </w:r>
      <w:r w:rsidR="00013FB6">
        <w:rPr>
          <w:spacing w:val="2"/>
          <w:position w:val="2"/>
        </w:rPr>
        <w:t>thừa số, s</w:t>
      </w:r>
      <w:r w:rsidRPr="00FD3664">
        <w:rPr>
          <w:spacing w:val="2"/>
          <w:position w:val="2"/>
        </w:rPr>
        <w:t xml:space="preserve">ố hạng, số bị chia, số chia,…)?  </w:t>
      </w:r>
    </w:p>
    <w:p w:rsidR="00455BA7" w:rsidRPr="00663E63" w:rsidRDefault="00455BA7" w:rsidP="006743A8">
      <w:pPr>
        <w:spacing w:line="360" w:lineRule="auto"/>
        <w:ind w:left="300"/>
        <w:jc w:val="both"/>
      </w:pPr>
      <w:r w:rsidRPr="00663E63">
        <w:t xml:space="preserve">       GV: Cho học sinh hoạt động nhóm làm vào bảng phụ.</w:t>
      </w:r>
      <w:r w:rsidR="008F1CF8">
        <w:t xml:space="preserve"> </w:t>
      </w:r>
      <w:r w:rsidRPr="00663E63">
        <w:t>Sau đó cho các nhóm trình bày,</w:t>
      </w:r>
      <w:r w:rsidR="00B56F40" w:rsidRPr="00663E63">
        <w:t xml:space="preserve"> các nhóm nhận xét chéo với nhau.</w:t>
      </w:r>
    </w:p>
    <w:p w:rsidR="008F1CF8" w:rsidRDefault="004215AF" w:rsidP="006743A8">
      <w:pPr>
        <w:spacing w:line="360" w:lineRule="auto"/>
        <w:ind w:firstLine="720"/>
        <w:jc w:val="both"/>
        <w:rPr>
          <w:b/>
          <w:lang w:val="vi-VN"/>
        </w:rPr>
      </w:pPr>
      <w:r>
        <w:rPr>
          <w:b/>
          <w:noProof/>
        </w:rPr>
        <w:lastRenderedPageBreak/>
        <w:drawing>
          <wp:anchor distT="0" distB="0" distL="114300" distR="114300" simplePos="0" relativeHeight="251691008" behindDoc="1" locked="0" layoutInCell="1" allowOverlap="1" wp14:anchorId="61DB5ACF" wp14:editId="3737977C">
            <wp:simplePos x="0" y="0"/>
            <wp:positionH relativeFrom="page">
              <wp:posOffset>3986530</wp:posOffset>
            </wp:positionH>
            <wp:positionV relativeFrom="paragraph">
              <wp:posOffset>2147570</wp:posOffset>
            </wp:positionV>
            <wp:extent cx="2852420" cy="2604135"/>
            <wp:effectExtent l="0" t="0" r="5080" b="5715"/>
            <wp:wrapSquare wrapText="bothSides"/>
            <wp:docPr id="15" name="Picture 15" descr="Description: C:\Users\Admin\Pictures\z2145192738800_c6ed9bb86e15005fb2fb8d675abddc64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C:\Users\Admin\Pictures\z2145192738800_c6ed9bb86e15005fb2fb8d675abddc64 (1).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10800000">
                      <a:off x="0" y="0"/>
                      <a:ext cx="2852420" cy="2604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363EE" w:rsidRPr="00D363EE">
        <w:rPr>
          <w:b/>
          <w:noProof/>
        </w:rPr>
        <mc:AlternateContent>
          <mc:Choice Requires="wps">
            <w:drawing>
              <wp:anchor distT="0" distB="0" distL="114300" distR="114300" simplePos="0" relativeHeight="251688960" behindDoc="0" locked="0" layoutInCell="1" allowOverlap="1" wp14:anchorId="64BC4E0A" wp14:editId="270ABD43">
                <wp:simplePos x="0" y="0"/>
                <wp:positionH relativeFrom="column">
                  <wp:align>center</wp:align>
                </wp:positionH>
                <wp:positionV relativeFrom="paragraph">
                  <wp:posOffset>0</wp:posOffset>
                </wp:positionV>
                <wp:extent cx="2374265" cy="1403985"/>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D363EE" w:rsidRPr="00D363EE" w:rsidRDefault="00D363EE" w:rsidP="00D363EE">
                            <w:pPr>
                              <w:jc w:val="center"/>
                              <w:rPr>
                                <w:b/>
                              </w:rPr>
                            </w:pPr>
                            <w:r w:rsidRPr="00D363EE">
                              <w:rPr>
                                <w:b/>
                              </w:rPr>
                              <w:t>Hoạt động nhóm</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64BC4E0A" id="_x0000_t202" coordsize="21600,21600" o:spt="202" path="m,l,21600r21600,l21600,xe">
                <v:stroke joinstyle="miter"/>
                <v:path gradientshapeok="t" o:connecttype="rect"/>
              </v:shapetype>
              <v:shape id="Text Box 2" o:spid="_x0000_s1026" type="#_x0000_t202" style="position:absolute;left:0;text-align:left;margin-left:0;margin-top:0;width:186.95pt;height:110.55pt;z-index:251688960;visibility:visible;mso-wrap-style:square;mso-width-percent:400;mso-height-percent:200;mso-wrap-distance-left:9pt;mso-wrap-distance-top:0;mso-wrap-distance-right:9pt;mso-wrap-distance-bottom:0;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" stroked="f">
                <v:textbox style="mso-fit-shape-to-text:t">
                  <w:txbxContent>
                    <w:p w:rsidR="00D363EE" w:rsidRPr="00D363EE" w:rsidRDefault="00D363EE" w:rsidP="00D363EE">
                      <w:pPr>
                        <w:jc w:val="center"/>
                        <w:rPr>
                          <w:b/>
                        </w:rPr>
                      </w:pPr>
                      <w:r w:rsidRPr="00D363EE">
                        <w:rPr>
                          <w:b/>
                        </w:rPr>
                        <w:t>Hoạt động nhóm</w:t>
                      </w:r>
                    </w:p>
                  </w:txbxContent>
                </v:textbox>
              </v:shape>
            </w:pict>
          </mc:Fallback>
        </mc:AlternateContent>
      </w:r>
      <w:r w:rsidR="00D363EE" w:rsidRPr="00927781">
        <w:rPr>
          <w:noProof/>
        </w:rPr>
        <w:drawing>
          <wp:anchor distT="0" distB="0" distL="114300" distR="114300" simplePos="0" relativeHeight="251675648" behindDoc="1" locked="0" layoutInCell="1" allowOverlap="1" wp14:anchorId="620B6ED5" wp14:editId="6BA7C3C2">
            <wp:simplePos x="0" y="0"/>
            <wp:positionH relativeFrom="margin">
              <wp:posOffset>3005455</wp:posOffset>
            </wp:positionH>
            <wp:positionV relativeFrom="paragraph">
              <wp:posOffset>10160</wp:posOffset>
            </wp:positionV>
            <wp:extent cx="2971800" cy="1734820"/>
            <wp:effectExtent l="0" t="0" r="0" b="0"/>
            <wp:wrapTight wrapText="bothSides">
              <wp:wrapPolygon edited="0">
                <wp:start x="0" y="0"/>
                <wp:lineTo x="0" y="21347"/>
                <wp:lineTo x="21462" y="21347"/>
                <wp:lineTo x="21462" y="0"/>
                <wp:lineTo x="0" y="0"/>
              </wp:wrapPolygon>
            </wp:wrapTight>
            <wp:docPr id="2" name="Picture 2" descr="C:\Users\Admin\Pictures\z2145191141582_a56f5536e3d795e6c0dd54d63af160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Pictures\z2145191141582_a56f5536e3d795e6c0dd54d63af160cb.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1800" cy="17348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363EE" w:rsidRPr="00927781">
        <w:rPr>
          <w:noProof/>
        </w:rPr>
        <w:drawing>
          <wp:anchor distT="0" distB="0" distL="114300" distR="114300" simplePos="0" relativeHeight="251674624" behindDoc="1" locked="0" layoutInCell="1" allowOverlap="1" wp14:anchorId="1E0DD646" wp14:editId="13E20B62">
            <wp:simplePos x="0" y="0"/>
            <wp:positionH relativeFrom="margin">
              <wp:posOffset>0</wp:posOffset>
            </wp:positionH>
            <wp:positionV relativeFrom="paragraph">
              <wp:posOffset>14605</wp:posOffset>
            </wp:positionV>
            <wp:extent cx="2895600" cy="1744980"/>
            <wp:effectExtent l="0" t="0" r="0" b="7620"/>
            <wp:wrapTight wrapText="bothSides">
              <wp:wrapPolygon edited="0">
                <wp:start x="0" y="0"/>
                <wp:lineTo x="0" y="21459"/>
                <wp:lineTo x="21458" y="21459"/>
                <wp:lineTo x="21458" y="0"/>
                <wp:lineTo x="0" y="0"/>
              </wp:wrapPolygon>
            </wp:wrapTight>
            <wp:docPr id="20" name="Picture 20" descr="C:\Users\Admin\Pictures\z2145188086296_6414957e9427d97e5643cd1951c247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Pictures\z2145188086296_6414957e9427d97e5643cd1951c24749.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95600" cy="174498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3528B" w:rsidRPr="00377C1D" w:rsidRDefault="00377C1D" w:rsidP="00377C1D">
      <w:pPr>
        <w:spacing w:before="120" w:after="120" w:line="400" w:lineRule="exact"/>
        <w:jc w:val="center"/>
        <w:rPr>
          <w:b/>
        </w:rPr>
      </w:pPr>
      <w:r>
        <w:rPr>
          <w:b/>
          <w:noProof/>
        </w:rPr>
        <w:drawing>
          <wp:anchor distT="0" distB="0" distL="114300" distR="114300" simplePos="0" relativeHeight="251689984" behindDoc="1" locked="0" layoutInCell="1" allowOverlap="1">
            <wp:simplePos x="0" y="0"/>
            <wp:positionH relativeFrom="margin">
              <wp:posOffset>2540</wp:posOffset>
            </wp:positionH>
            <wp:positionV relativeFrom="paragraph">
              <wp:posOffset>-1905</wp:posOffset>
            </wp:positionV>
            <wp:extent cx="3000375" cy="2609850"/>
            <wp:effectExtent l="0" t="0" r="9525" b="0"/>
            <wp:wrapTight wrapText="bothSides">
              <wp:wrapPolygon edited="0">
                <wp:start x="21600" y="21600"/>
                <wp:lineTo x="21600" y="158"/>
                <wp:lineTo x="69" y="158"/>
                <wp:lineTo x="69" y="21600"/>
                <wp:lineTo x="21600" y="21600"/>
              </wp:wrapPolygon>
            </wp:wrapTight>
            <wp:docPr id="14" name="Picture 14" descr="Description: C:\Users\Admin\Pictures\z2145192376812_d415bc6a9a302cff06571a16d6ea1c6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C:\Users\Admin\Pictures\z2145192376812_d415bc6a9a302cff06571a16d6ea1c6c.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rot="10800000">
                      <a:off x="0" y="0"/>
                      <a:ext cx="3000375" cy="26098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rPr>
        <w:t xml:space="preserve"> </w:t>
      </w:r>
      <w:r w:rsidRPr="00377C1D">
        <w:rPr>
          <w:b/>
        </w:rPr>
        <w:t>Kết quả hoạt động nhóm</w:t>
      </w:r>
    </w:p>
    <w:p w:rsidR="00D363EE" w:rsidRPr="00D363EE" w:rsidRDefault="00D363EE" w:rsidP="00F3528B">
      <w:pPr>
        <w:spacing w:before="120" w:after="120" w:line="400" w:lineRule="exact"/>
        <w:ind w:firstLine="720"/>
        <w:jc w:val="both"/>
        <w:rPr>
          <w:b/>
          <w:i/>
        </w:rPr>
      </w:pPr>
      <w:r w:rsidRPr="00D363EE">
        <w:rPr>
          <w:b/>
          <w:i/>
        </w:rPr>
        <w:t>2.2.3. Dạng tích</w:t>
      </w:r>
    </w:p>
    <w:p w:rsidR="00F3528B" w:rsidRPr="00663E63" w:rsidRDefault="003870CE" w:rsidP="00F3528B">
      <w:pPr>
        <w:spacing w:before="120" w:after="120" w:line="400" w:lineRule="exact"/>
        <w:ind w:firstLine="720"/>
        <w:jc w:val="both"/>
        <w:rPr>
          <w:lang w:val="vi-VN"/>
        </w:rPr>
      </w:pPr>
      <w:r>
        <w:t xml:space="preserve">Đối với </w:t>
      </w:r>
      <w:r w:rsidR="00F3528B" w:rsidRPr="00663E63">
        <w:rPr>
          <w:lang w:val="vi-VN"/>
        </w:rPr>
        <w:t>đề bài là dạng tích thì giáo viên gợi ý: Phần ưu tiên được tìm phải kết hợp với tính chất a.b = 0 suy ra a = 0 hoặc b = 0.</w:t>
      </w:r>
    </w:p>
    <w:p w:rsidR="00F3528B" w:rsidRPr="00663E63" w:rsidRDefault="00013FB6" w:rsidP="00F3528B">
      <w:pPr>
        <w:spacing w:before="120" w:after="120" w:line="400" w:lineRule="exact"/>
        <w:ind w:firstLine="720"/>
        <w:jc w:val="both"/>
      </w:pPr>
      <w:r>
        <w:rPr>
          <w:lang w:val="vi-VN"/>
        </w:rPr>
        <w:t>Ví dụ: (x – a)</w:t>
      </w:r>
      <w:r>
        <w:t xml:space="preserve"> . </w:t>
      </w:r>
      <w:r>
        <w:rPr>
          <w:lang w:val="vi-VN"/>
        </w:rPr>
        <w:t xml:space="preserve">( x – b) </w:t>
      </w:r>
      <w:r w:rsidR="00F3528B" w:rsidRPr="00663E63">
        <w:rPr>
          <w:lang w:val="vi-VN"/>
        </w:rPr>
        <w:t>= 0</w:t>
      </w:r>
      <w:r w:rsidR="00F3528B" w:rsidRPr="00663E63">
        <w:t>.</w:t>
      </w:r>
      <w:r w:rsidR="00F3528B" w:rsidRPr="00663E63">
        <w:rPr>
          <w:lang w:val="vi-VN"/>
        </w:rPr>
        <w:t xml:space="preserve"> </w:t>
      </w:r>
      <w:r w:rsidR="00F3528B" w:rsidRPr="00663E63">
        <w:t xml:space="preserve">      </w:t>
      </w:r>
    </w:p>
    <w:p w:rsidR="00F3528B" w:rsidRPr="00663E63" w:rsidRDefault="00F3528B" w:rsidP="00013FB6">
      <w:pPr>
        <w:spacing w:before="120" w:after="120"/>
        <w:ind w:left="300" w:firstLine="420"/>
        <w:jc w:val="both"/>
      </w:pPr>
      <w:r w:rsidRPr="00663E63">
        <w:rPr>
          <w:lang w:val="vi-VN"/>
        </w:rPr>
        <w:t>suy ra</w:t>
      </w:r>
      <w:r w:rsidRPr="00663E63">
        <w:t xml:space="preserve">:  </w:t>
      </w:r>
      <w:r w:rsidR="00013FB6">
        <w:rPr>
          <w:lang w:val="vi-VN"/>
        </w:rPr>
        <w:t xml:space="preserve"> x – a = 0 hoặc x – b = 0</w:t>
      </w:r>
      <w:r w:rsidRPr="00663E63">
        <w:rPr>
          <w:lang w:val="vi-VN"/>
        </w:rPr>
        <w:t xml:space="preserve">. </w:t>
      </w:r>
      <w:r w:rsidR="00013FB6" w:rsidRPr="004A6278">
        <w:t>Bài toán dạng tích được đưa về dạng cơ bả</w:t>
      </w:r>
      <w:r w:rsidR="00013FB6">
        <w:t>n, học sinh dễ dàng tìm được x.</w:t>
      </w:r>
    </w:p>
    <w:p w:rsidR="00C17294" w:rsidRPr="00663E63" w:rsidRDefault="004771F3" w:rsidP="00C17294">
      <w:pPr>
        <w:spacing w:before="120" w:after="120" w:line="400" w:lineRule="exact"/>
        <w:ind w:firstLine="720"/>
        <w:jc w:val="both"/>
        <w:rPr>
          <w:color w:val="000000" w:themeColor="text1"/>
          <w:lang w:val="nl-NL"/>
        </w:rPr>
      </w:pPr>
      <w:r w:rsidRPr="00663E63">
        <w:rPr>
          <w:color w:val="000000" w:themeColor="text1"/>
          <w:lang w:val="nl-NL"/>
        </w:rPr>
        <w:t xml:space="preserve">Ví dụ </w:t>
      </w:r>
      <w:r w:rsidR="00C17294" w:rsidRPr="00663E63">
        <w:rPr>
          <w:color w:val="000000" w:themeColor="text1"/>
          <w:lang w:val="nl-NL"/>
        </w:rPr>
        <w:t>: Tìm x, biết: (x - 2)(x - 3) = 0</w:t>
      </w:r>
    </w:p>
    <w:p w:rsidR="00C17294" w:rsidRPr="00663E63" w:rsidRDefault="00C17294" w:rsidP="00C17294">
      <w:pPr>
        <w:spacing w:before="120" w:after="120" w:line="400" w:lineRule="exact"/>
        <w:ind w:firstLine="720"/>
        <w:jc w:val="both"/>
        <w:rPr>
          <w:lang w:val="nl-NL"/>
        </w:rPr>
      </w:pPr>
      <w:r w:rsidRPr="00663E63">
        <w:rPr>
          <w:color w:val="000000" w:themeColor="text1"/>
          <w:lang w:val="nl-NL"/>
        </w:rPr>
        <w:t xml:space="preserve">Giải: </w:t>
      </w:r>
      <w:r w:rsidRPr="00663E63">
        <w:rPr>
          <w:lang w:val="nl-NL"/>
        </w:rPr>
        <w:t>(x - 2)</w:t>
      </w:r>
      <w:r w:rsidR="004215AF">
        <w:rPr>
          <w:lang w:val="nl-NL"/>
        </w:rPr>
        <w:t>.</w:t>
      </w:r>
      <w:r w:rsidRPr="00663E63">
        <w:rPr>
          <w:lang w:val="nl-NL"/>
        </w:rPr>
        <w:t>(x - 3) = 0 ( Dạng tích)</w:t>
      </w:r>
    </w:p>
    <w:p w:rsidR="00C17294" w:rsidRPr="00663E63" w:rsidRDefault="00C17294" w:rsidP="00C17294">
      <w:pPr>
        <w:spacing w:before="120" w:after="120" w:line="400" w:lineRule="exact"/>
        <w:ind w:left="720"/>
        <w:jc w:val="both"/>
        <w:rPr>
          <w:lang w:val="nl-NL"/>
        </w:rPr>
      </w:pPr>
      <w:r w:rsidRPr="00663E63">
        <w:rPr>
          <w:lang w:val="nl-NL"/>
        </w:rPr>
        <w:t>Suy ra: x – 2 = 0 hoặc x - 3 = 0</w:t>
      </w:r>
    </w:p>
    <w:p w:rsidR="0026093F" w:rsidRPr="00663E63" w:rsidRDefault="0026093F" w:rsidP="0026093F">
      <w:pPr>
        <w:spacing w:before="120" w:after="120" w:line="400" w:lineRule="exact"/>
        <w:jc w:val="both"/>
        <w:rPr>
          <w:lang w:val="nl-NL"/>
        </w:rPr>
      </w:pPr>
      <w:r>
        <w:rPr>
          <w:lang w:val="nl-NL"/>
        </w:rPr>
        <w:t xml:space="preserve">          </w:t>
      </w:r>
      <w:r w:rsidR="00C17294" w:rsidRPr="00663E63">
        <w:rPr>
          <w:lang w:val="nl-NL"/>
        </w:rPr>
        <w:t>Với x</w:t>
      </w:r>
      <w:r>
        <w:rPr>
          <w:lang w:val="nl-NL"/>
        </w:rPr>
        <w:t xml:space="preserve"> – 2 = 0 (Dạng toán cơ bản </w:t>
      </w:r>
      <w:r w:rsidR="00C17294" w:rsidRPr="00663E63">
        <w:rPr>
          <w:lang w:val="nl-NL"/>
        </w:rPr>
        <w:t>)</w:t>
      </w:r>
      <w:r>
        <w:rPr>
          <w:lang w:val="nl-NL"/>
        </w:rPr>
        <w:t xml:space="preserve">     ;    Với  x </w:t>
      </w:r>
      <w:r w:rsidR="00952DAE">
        <w:rPr>
          <w:lang w:val="nl-NL"/>
        </w:rPr>
        <w:t>–</w:t>
      </w:r>
      <w:r>
        <w:rPr>
          <w:lang w:val="nl-NL"/>
        </w:rPr>
        <w:t xml:space="preserve"> 3</w:t>
      </w:r>
      <w:r w:rsidR="00952DAE">
        <w:rPr>
          <w:lang w:val="nl-NL"/>
        </w:rPr>
        <w:t xml:space="preserve"> </w:t>
      </w:r>
      <w:r>
        <w:rPr>
          <w:lang w:val="nl-NL"/>
        </w:rPr>
        <w:t>= 0 (Dạng toán</w:t>
      </w:r>
      <w:r w:rsidRPr="00663E63">
        <w:rPr>
          <w:lang w:val="nl-NL"/>
        </w:rPr>
        <w:t xml:space="preserve"> cơ bản)</w:t>
      </w:r>
    </w:p>
    <w:p w:rsidR="00C17294" w:rsidRPr="00663E63" w:rsidRDefault="00952DAE" w:rsidP="0026093F">
      <w:pPr>
        <w:spacing w:before="120" w:after="120" w:line="400" w:lineRule="exact"/>
        <w:jc w:val="both"/>
        <w:rPr>
          <w:lang w:val="nl-NL"/>
        </w:rPr>
      </w:pPr>
      <w:r>
        <w:rPr>
          <w:lang w:val="nl-NL"/>
        </w:rPr>
        <w:t xml:space="preserve">                     </w:t>
      </w:r>
      <w:r w:rsidR="0026093F">
        <w:rPr>
          <w:lang w:val="nl-NL"/>
        </w:rPr>
        <w:t xml:space="preserve"> x  = 2                                                        </w:t>
      </w:r>
      <w:r>
        <w:rPr>
          <w:lang w:val="nl-NL"/>
        </w:rPr>
        <w:t xml:space="preserve"> </w:t>
      </w:r>
      <w:r w:rsidR="0026093F">
        <w:rPr>
          <w:lang w:val="nl-NL"/>
        </w:rPr>
        <w:t xml:space="preserve"> x = 3</w:t>
      </w:r>
    </w:p>
    <w:p w:rsidR="004215AF" w:rsidRPr="003C4A86" w:rsidRDefault="0026093F" w:rsidP="003C4A86">
      <w:pPr>
        <w:spacing w:before="120" w:after="120" w:line="400" w:lineRule="exact"/>
        <w:jc w:val="both"/>
        <w:rPr>
          <w:lang w:val="nl-NL"/>
        </w:rPr>
      </w:pPr>
      <w:r>
        <w:rPr>
          <w:lang w:val="nl-NL"/>
        </w:rPr>
        <w:t xml:space="preserve">          </w:t>
      </w:r>
      <w:r w:rsidR="00013FB6">
        <w:rPr>
          <w:lang w:val="nl-NL"/>
        </w:rPr>
        <w:t>Vậy  x = 2 hoặc</w:t>
      </w:r>
      <w:r w:rsidR="00C17294" w:rsidRPr="00663E63">
        <w:rPr>
          <w:lang w:val="nl-NL"/>
        </w:rPr>
        <w:t xml:space="preserve"> x = 3</w:t>
      </w:r>
    </w:p>
    <w:p w:rsidR="00F3528B" w:rsidRPr="004215AF" w:rsidRDefault="00455BA7" w:rsidP="00F3528B">
      <w:pPr>
        <w:spacing w:before="120" w:after="120" w:line="400" w:lineRule="exact"/>
        <w:ind w:firstLine="720"/>
        <w:jc w:val="both"/>
        <w:rPr>
          <w:b/>
          <w:i/>
          <w:lang w:val="vi-VN"/>
        </w:rPr>
      </w:pPr>
      <w:r w:rsidRPr="004215AF">
        <w:rPr>
          <w:b/>
          <w:i/>
          <w:color w:val="000000" w:themeColor="text1"/>
          <w:lang w:val="vi-VN"/>
        </w:rPr>
        <w:lastRenderedPageBreak/>
        <w:t>2</w:t>
      </w:r>
      <w:r w:rsidR="004771F3" w:rsidRPr="004215AF">
        <w:rPr>
          <w:b/>
          <w:i/>
          <w:color w:val="000000" w:themeColor="text1"/>
        </w:rPr>
        <w:t>.</w:t>
      </w:r>
      <w:r w:rsidRPr="004215AF">
        <w:rPr>
          <w:b/>
          <w:i/>
          <w:color w:val="000000" w:themeColor="text1"/>
          <w:lang w:val="vi-VN"/>
        </w:rPr>
        <w:t>2.4</w:t>
      </w:r>
      <w:r w:rsidR="003870CE" w:rsidRPr="004215AF">
        <w:rPr>
          <w:b/>
          <w:i/>
          <w:color w:val="000000" w:themeColor="text1"/>
        </w:rPr>
        <w:t>.</w:t>
      </w:r>
      <w:r w:rsidR="003870CE" w:rsidRPr="004215AF">
        <w:rPr>
          <w:b/>
          <w:i/>
          <w:lang w:val="vi-VN"/>
        </w:rPr>
        <w:t xml:space="preserve"> </w:t>
      </w:r>
      <w:r w:rsidR="009E46B5" w:rsidRPr="004215AF">
        <w:rPr>
          <w:b/>
          <w:i/>
          <w:lang w:val="vi-VN"/>
        </w:rPr>
        <w:t>Dạng nhiều dấu ngoặc</w:t>
      </w:r>
    </w:p>
    <w:p w:rsidR="00F3528B" w:rsidRPr="00013FB6" w:rsidRDefault="003870CE" w:rsidP="00F3528B">
      <w:pPr>
        <w:spacing w:before="120" w:after="120" w:line="400" w:lineRule="exact"/>
        <w:ind w:firstLine="720"/>
        <w:jc w:val="both"/>
        <w:rPr>
          <w:lang w:val="vi-VN"/>
        </w:rPr>
      </w:pPr>
      <w:r w:rsidRPr="00013FB6">
        <w:rPr>
          <w:lang w:val="vi-VN"/>
        </w:rPr>
        <w:t>Đối với</w:t>
      </w:r>
      <w:r w:rsidR="00F3528B" w:rsidRPr="00013FB6">
        <w:rPr>
          <w:lang w:val="vi-VN"/>
        </w:rPr>
        <w:t xml:space="preserve"> đề bài thuộc dạng có nhiều dấu ngoặc thì giáo viên phải hướng dẫn học sinh tìm phần </w:t>
      </w:r>
      <w:r w:rsidR="00F3528B" w:rsidRPr="00013FB6">
        <w:rPr>
          <w:i/>
          <w:lang w:val="vi-VN"/>
        </w:rPr>
        <w:t>ưu</w:t>
      </w:r>
      <w:r w:rsidR="004215AF" w:rsidRPr="00013FB6">
        <w:rPr>
          <w:i/>
          <w:lang w:val="vi-VN"/>
        </w:rPr>
        <w:t xml:space="preserve"> tiên</w:t>
      </w:r>
      <w:r w:rsidR="004215AF" w:rsidRPr="00013FB6">
        <w:rPr>
          <w:lang w:val="vi-VN"/>
        </w:rPr>
        <w:t xml:space="preserve"> trong ngoặc theo thứ tự:</w:t>
      </w:r>
      <w:r w:rsidR="00013FB6">
        <w:t xml:space="preserve"> </w:t>
      </w:r>
      <w:r w:rsidR="004215AF" w:rsidRPr="00013FB6">
        <w:rPr>
          <w:position w:val="-14"/>
          <w:lang w:val="vi-VN"/>
        </w:rPr>
        <w:object w:dxaOrig="1600" w:dyaOrig="400">
          <v:shape id="_x0000_i1031" type="#_x0000_t75" style="width:80.25pt;height:20.25pt" o:ole="">
            <v:imagedata r:id="rId19" o:title=""/>
          </v:shape>
          <o:OLEObject Type="Embed" ProgID="Equation.DSMT4" ShapeID="_x0000_i1031" DrawAspect="Content" ObjectID="_1665597041" r:id="rId20"/>
        </w:object>
      </w:r>
      <w:r w:rsidR="001925FB" w:rsidRPr="00013FB6">
        <w:t xml:space="preserve"> </w:t>
      </w:r>
      <w:r w:rsidR="004215AF" w:rsidRPr="00013FB6">
        <w:rPr>
          <w:lang w:val="vi-VN"/>
        </w:rPr>
        <w:t>(</w:t>
      </w:r>
      <w:r w:rsidR="00F3528B" w:rsidRPr="00013FB6">
        <w:rPr>
          <w:lang w:val="vi-VN"/>
        </w:rPr>
        <w:t>có thể lưu ý cho học sinh rằng giải bài toán tìm x có nhiều ngoặc thì cách làm ngược lại với thứ tự thực hiện phép tính có nhiều ngoặc)</w:t>
      </w:r>
      <w:r w:rsidR="000F0CAA" w:rsidRPr="00013FB6">
        <w:t>.</w:t>
      </w:r>
      <w:r w:rsidR="000F0CAA" w:rsidRPr="00013FB6">
        <w:rPr>
          <w:lang w:val="vi-VN"/>
        </w:rPr>
        <w:t xml:space="preserve"> S</w:t>
      </w:r>
      <w:r w:rsidR="00F3528B" w:rsidRPr="00013FB6">
        <w:rPr>
          <w:lang w:val="vi-VN"/>
        </w:rPr>
        <w:t>au nhiều lần tìm phần ưu tiên, bài toán được đưa về dạng cơ bản, học sinh dễ dàng tìm được x.</w:t>
      </w:r>
    </w:p>
    <w:p w:rsidR="001925FB" w:rsidRDefault="00C17294" w:rsidP="00F3528B">
      <w:pPr>
        <w:spacing w:before="120" w:after="120" w:line="400" w:lineRule="exact"/>
        <w:ind w:firstLine="720"/>
        <w:jc w:val="both"/>
        <w:rPr>
          <w:color w:val="000000" w:themeColor="text1"/>
          <w:lang w:val="nl-NL"/>
        </w:rPr>
      </w:pPr>
      <w:r w:rsidRPr="00663E63">
        <w:t>*</w:t>
      </w:r>
      <w:r w:rsidR="009E46B5">
        <w:t xml:space="preserve"> </w:t>
      </w:r>
      <w:r w:rsidR="001925FB">
        <w:t>Ví</w:t>
      </w:r>
      <w:r w:rsidRPr="00663E63">
        <w:t xml:space="preserve"> dụ minh họa:</w:t>
      </w:r>
      <w:r w:rsidRPr="00663E63">
        <w:rPr>
          <w:lang w:val="pt-BR"/>
        </w:rPr>
        <w:t xml:space="preserve"> </w:t>
      </w:r>
      <w:r w:rsidR="001925FB">
        <w:rPr>
          <w:color w:val="000000" w:themeColor="text1"/>
          <w:lang w:val="pt-BR"/>
        </w:rPr>
        <w:t>Bài 204 (Sách bài tập trang 32</w:t>
      </w:r>
      <w:r w:rsidRPr="0026093F">
        <w:rPr>
          <w:color w:val="000000" w:themeColor="text1"/>
          <w:lang w:val="pt-BR"/>
        </w:rPr>
        <w:t xml:space="preserve">) </w:t>
      </w:r>
      <w:r w:rsidRPr="0026093F">
        <w:rPr>
          <w:color w:val="000000" w:themeColor="text1"/>
          <w:lang w:val="nl-NL"/>
        </w:rPr>
        <w:t xml:space="preserve"> </w:t>
      </w:r>
    </w:p>
    <w:p w:rsidR="00C17294" w:rsidRPr="00663E63" w:rsidRDefault="001925FB" w:rsidP="001925FB">
      <w:pPr>
        <w:spacing w:before="120" w:after="120" w:line="400" w:lineRule="exact"/>
        <w:ind w:firstLine="720"/>
        <w:jc w:val="both"/>
        <w:rPr>
          <w:lang w:val="nl-NL"/>
        </w:rPr>
      </w:pPr>
      <w:r>
        <w:rPr>
          <w:color w:val="000000" w:themeColor="text1"/>
          <w:lang w:val="nl-NL"/>
        </w:rPr>
        <w:t xml:space="preserve">    </w:t>
      </w:r>
      <w:r>
        <w:rPr>
          <w:lang w:val="nl-NL"/>
        </w:rPr>
        <w:t xml:space="preserve">Tìm số tự nhiên x, biết: </w:t>
      </w:r>
      <w:r w:rsidR="00C17294" w:rsidRPr="00663E63">
        <w:rPr>
          <w:lang w:val="nl-NL"/>
        </w:rPr>
        <w:t xml:space="preserve"> [(6.x  - 72): 2 – 84].28 = 5628</w:t>
      </w:r>
    </w:p>
    <w:p w:rsidR="00C17294" w:rsidRPr="00663E63" w:rsidRDefault="009E5754" w:rsidP="00F3528B">
      <w:pPr>
        <w:spacing w:before="120" w:after="120" w:line="400" w:lineRule="exact"/>
        <w:ind w:firstLine="720"/>
        <w:jc w:val="both"/>
        <w:rPr>
          <w:lang w:val="nl-NL"/>
        </w:rPr>
      </w:pPr>
      <w:r w:rsidRPr="00663E63">
        <w:rPr>
          <w:lang w:val="nl-NL"/>
        </w:rPr>
        <w:t>GV:</w:t>
      </w:r>
      <w:r w:rsidR="003870CE">
        <w:rPr>
          <w:lang w:val="nl-NL"/>
        </w:rPr>
        <w:t xml:space="preserve"> </w:t>
      </w:r>
      <w:r w:rsidRPr="00663E63">
        <w:rPr>
          <w:lang w:val="nl-NL"/>
        </w:rPr>
        <w:t>Đ</w:t>
      </w:r>
      <w:r w:rsidR="00C17294" w:rsidRPr="00663E63">
        <w:rPr>
          <w:lang w:val="nl-NL"/>
        </w:rPr>
        <w:t>ặt các câu hỏi gợi mở</w:t>
      </w:r>
    </w:p>
    <w:p w:rsidR="00C17294" w:rsidRPr="00663E63" w:rsidRDefault="00DB4F01" w:rsidP="00C17294">
      <w:pPr>
        <w:spacing w:before="120" w:after="120"/>
        <w:jc w:val="both"/>
        <w:rPr>
          <w:i/>
          <w:spacing w:val="-8"/>
          <w:kern w:val="16"/>
          <w:position w:val="-2"/>
          <w:lang w:val="nl-NL"/>
        </w:rPr>
      </w:pPr>
      <w:r w:rsidRPr="00663E63">
        <w:t xml:space="preserve">          </w:t>
      </w:r>
      <w:r w:rsidR="00C17294" w:rsidRPr="00663E63">
        <w:rPr>
          <w:spacing w:val="-8"/>
          <w:position w:val="-2"/>
        </w:rPr>
        <w:t>+ Ta có thể tính phần tro</w:t>
      </w:r>
      <w:r w:rsidR="00C17294" w:rsidRPr="00663E63">
        <w:rPr>
          <w:spacing w:val="-8"/>
          <w:position w:val="-2"/>
          <w:lang w:val="nl-NL"/>
        </w:rPr>
        <w:t xml:space="preserve">ng ngoặc tròn ( ) trước không? </w:t>
      </w:r>
      <w:r w:rsidR="004D6A5C" w:rsidRPr="00663E63">
        <w:rPr>
          <w:i/>
          <w:spacing w:val="-8"/>
          <w:kern w:val="16"/>
          <w:position w:val="-2"/>
          <w:lang w:val="nl-NL"/>
        </w:rPr>
        <w:t xml:space="preserve">(Không, vì có chứa </w:t>
      </w:r>
      <w:r w:rsidR="00C17294" w:rsidRPr="00663E63">
        <w:rPr>
          <w:i/>
          <w:spacing w:val="-8"/>
          <w:kern w:val="16"/>
          <w:position w:val="-2"/>
          <w:lang w:val="nl-NL"/>
        </w:rPr>
        <w:t>x)</w:t>
      </w:r>
    </w:p>
    <w:p w:rsidR="00C17294" w:rsidRPr="00663E63" w:rsidRDefault="00C17294" w:rsidP="00C17294">
      <w:pPr>
        <w:spacing w:before="120" w:after="120"/>
        <w:jc w:val="both"/>
        <w:rPr>
          <w:lang w:val="nl-NL"/>
        </w:rPr>
      </w:pPr>
      <w:r w:rsidRPr="00663E63">
        <w:rPr>
          <w:i/>
          <w:lang w:val="nl-NL"/>
        </w:rPr>
        <w:tab/>
        <w:t xml:space="preserve">+ </w:t>
      </w:r>
      <w:r w:rsidRPr="00663E63">
        <w:rPr>
          <w:lang w:val="nl-NL"/>
        </w:rPr>
        <w:t xml:space="preserve">Phần </w:t>
      </w:r>
      <w:r w:rsidRPr="00013FB6">
        <w:rPr>
          <w:i/>
          <w:lang w:val="nl-NL"/>
        </w:rPr>
        <w:t>ưu tiên</w:t>
      </w:r>
      <w:r w:rsidRPr="00663E63">
        <w:rPr>
          <w:lang w:val="nl-NL"/>
        </w:rPr>
        <w:t xml:space="preserve"> cần tính trước là gì?</w:t>
      </w:r>
    </w:p>
    <w:p w:rsidR="00C17294" w:rsidRPr="00663E63" w:rsidRDefault="00C17294" w:rsidP="00C17294">
      <w:pPr>
        <w:spacing w:before="120" w:after="120"/>
        <w:jc w:val="both"/>
        <w:rPr>
          <w:i/>
          <w:lang w:val="nl-NL"/>
        </w:rPr>
      </w:pPr>
      <w:r w:rsidRPr="00663E63">
        <w:rPr>
          <w:lang w:val="nl-NL"/>
        </w:rPr>
        <w:tab/>
        <w:t xml:space="preserve">+ Thứ tự tìm phần </w:t>
      </w:r>
      <w:r w:rsidRPr="00013FB6">
        <w:rPr>
          <w:i/>
          <w:lang w:val="nl-NL"/>
        </w:rPr>
        <w:t>ưu tiên</w:t>
      </w:r>
      <w:r w:rsidRPr="00663E63">
        <w:rPr>
          <w:lang w:val="nl-NL"/>
        </w:rPr>
        <w:t xml:space="preserve"> trong ngoặc có giống như thứ tự thực hiện các phép tính đối với biểu thức có dấu ngoặc không? </w:t>
      </w:r>
      <w:r w:rsidRPr="00663E63">
        <w:rPr>
          <w:i/>
          <w:lang w:val="nl-NL"/>
        </w:rPr>
        <w:t>(Không, thứ tự tìm ngược lại)</w:t>
      </w:r>
    </w:p>
    <w:p w:rsidR="009E46B5" w:rsidRDefault="00C17294" w:rsidP="009E46B5">
      <w:pPr>
        <w:spacing w:before="120" w:after="120"/>
        <w:jc w:val="both"/>
        <w:rPr>
          <w:b/>
          <w:u w:val="single"/>
        </w:rPr>
      </w:pPr>
      <w:r w:rsidRPr="00663E63">
        <w:rPr>
          <w:lang w:val="nl-NL"/>
        </w:rPr>
        <w:t xml:space="preserve">               </w:t>
      </w:r>
      <w:r w:rsidRPr="00663E63">
        <w:rPr>
          <w:b/>
          <w:u w:val="single"/>
        </w:rPr>
        <w:t>Giải</w:t>
      </w:r>
    </w:p>
    <w:p w:rsidR="00C17294" w:rsidRPr="009E46B5" w:rsidRDefault="00C17294" w:rsidP="009E46B5">
      <w:pPr>
        <w:spacing w:before="120" w:after="120"/>
        <w:ind w:firstLine="720"/>
        <w:jc w:val="both"/>
        <w:rPr>
          <w:b/>
          <w:u w:val="single"/>
        </w:rPr>
      </w:pPr>
      <w:r w:rsidRPr="00663E63">
        <w:t xml:space="preserve"> [(6.x  - 72): 2 – 84].28 = 5628</w:t>
      </w:r>
      <w:r w:rsidRPr="00663E63">
        <w:tab/>
      </w:r>
      <w:r w:rsidRPr="00663E63">
        <w:tab/>
      </w:r>
      <w:r w:rsidRPr="00663E63">
        <w:rPr>
          <w:i/>
        </w:rPr>
        <w:t>(Dạng nhiều dấu ngoặc)</w:t>
      </w:r>
    </w:p>
    <w:p w:rsidR="00C17294" w:rsidRPr="00663E63" w:rsidRDefault="009E46B5" w:rsidP="00C17294">
      <w:pPr>
        <w:spacing w:before="120" w:after="120"/>
        <w:jc w:val="both"/>
      </w:pPr>
      <w:r>
        <w:t xml:space="preserve"> </w:t>
      </w:r>
      <w:r>
        <w:tab/>
        <w:t xml:space="preserve">         </w:t>
      </w:r>
      <w:r w:rsidR="00C17294" w:rsidRPr="00663E63">
        <w:t xml:space="preserve">(6.x  - 72): 2 – 84 = 5628 : 28     </w:t>
      </w:r>
      <w:r w:rsidR="00C17294" w:rsidRPr="00663E63">
        <w:rPr>
          <w:i/>
        </w:rPr>
        <w:t>(Tìm phần trong ngoặc “ [ ]” trước)</w:t>
      </w:r>
    </w:p>
    <w:p w:rsidR="009E46B5" w:rsidRDefault="00C17294" w:rsidP="00C17294">
      <w:pPr>
        <w:spacing w:before="120" w:after="120"/>
        <w:jc w:val="both"/>
      </w:pPr>
      <w:r w:rsidRPr="00663E63">
        <w:t xml:space="preserve">        </w:t>
      </w:r>
      <w:r w:rsidR="009E46B5">
        <w:t xml:space="preserve">  </w:t>
      </w:r>
      <w:r w:rsidRPr="00663E63">
        <w:t xml:space="preserve"> </w:t>
      </w:r>
      <w:r w:rsidR="009E46B5">
        <w:t xml:space="preserve">         </w:t>
      </w:r>
      <w:r w:rsidRPr="00663E63">
        <w:t>(6.x  - 72): 2 – 84 = 201</w:t>
      </w:r>
    </w:p>
    <w:p w:rsidR="00C17294" w:rsidRPr="00663E63" w:rsidRDefault="009E46B5" w:rsidP="009E46B5">
      <w:pPr>
        <w:spacing w:before="120" w:after="120"/>
        <w:ind w:firstLine="720"/>
        <w:jc w:val="both"/>
      </w:pPr>
      <w:r>
        <w:t xml:space="preserve">                  </w:t>
      </w:r>
      <w:r w:rsidR="00C17294" w:rsidRPr="00663E63">
        <w:t>(6.x  - 72): 2 = 201 + 84</w:t>
      </w:r>
    </w:p>
    <w:p w:rsidR="00C17294" w:rsidRPr="00663E63" w:rsidRDefault="009E46B5" w:rsidP="00C17294">
      <w:pPr>
        <w:spacing w:before="120" w:after="120"/>
        <w:jc w:val="both"/>
      </w:pPr>
      <w:r>
        <w:t xml:space="preserve">                             </w:t>
      </w:r>
      <w:r w:rsidR="00C17294" w:rsidRPr="00663E63">
        <w:t>(6.x  - 72): 2 = 285</w:t>
      </w:r>
    </w:p>
    <w:p w:rsidR="00C17294" w:rsidRPr="00663E63" w:rsidRDefault="00C17294" w:rsidP="00C17294">
      <w:pPr>
        <w:spacing w:before="120" w:after="120"/>
        <w:jc w:val="both"/>
        <w:rPr>
          <w:i/>
        </w:rPr>
      </w:pPr>
      <w:r w:rsidRPr="00663E63">
        <w:t xml:space="preserve">       </w:t>
      </w:r>
      <w:r w:rsidR="006743A8">
        <w:t xml:space="preserve">               6.x  - 72  = 285</w:t>
      </w:r>
      <w:r w:rsidRPr="00663E63">
        <w:t xml:space="preserve">.2           </w:t>
      </w:r>
      <w:r w:rsidRPr="00663E63">
        <w:rPr>
          <w:i/>
        </w:rPr>
        <w:t>(Tìm phần trong ngoặc “( )”  có chứa x)</w:t>
      </w:r>
    </w:p>
    <w:p w:rsidR="00C17294" w:rsidRPr="00663E63" w:rsidRDefault="00952DAE" w:rsidP="00C17294">
      <w:pPr>
        <w:spacing w:before="120" w:after="120"/>
        <w:ind w:left="720"/>
        <w:jc w:val="both"/>
      </w:pPr>
      <w:r>
        <w:t xml:space="preserve">            6.x  - 72  </w:t>
      </w:r>
      <w:r w:rsidR="00C17294" w:rsidRPr="00663E63">
        <w:t>= 570</w:t>
      </w:r>
    </w:p>
    <w:p w:rsidR="00C17294" w:rsidRPr="00663E63" w:rsidRDefault="00C17294" w:rsidP="00C17294">
      <w:pPr>
        <w:spacing w:before="120" w:after="120"/>
        <w:jc w:val="both"/>
      </w:pPr>
      <w:r w:rsidRPr="00663E63">
        <w:t xml:space="preserve">                               6. x = 570 + 72</w:t>
      </w:r>
    </w:p>
    <w:p w:rsidR="00C17294" w:rsidRPr="00663E63" w:rsidRDefault="00C17294" w:rsidP="00C17294">
      <w:pPr>
        <w:spacing w:before="120" w:after="120"/>
        <w:jc w:val="both"/>
        <w:rPr>
          <w:i/>
        </w:rPr>
      </w:pPr>
      <w:r w:rsidRPr="00663E63">
        <w:t xml:space="preserve">                               6. x = 642                </w:t>
      </w:r>
      <w:r w:rsidR="00B56F40" w:rsidRPr="00663E63">
        <w:rPr>
          <w:i/>
        </w:rPr>
        <w:t xml:space="preserve">(Dạng </w:t>
      </w:r>
      <w:r w:rsidRPr="00663E63">
        <w:rPr>
          <w:i/>
        </w:rPr>
        <w:t xml:space="preserve"> toán cơ bản )</w:t>
      </w:r>
    </w:p>
    <w:p w:rsidR="009B25E7" w:rsidRPr="00663E63" w:rsidRDefault="00C17294" w:rsidP="00C17294">
      <w:pPr>
        <w:spacing w:before="120" w:after="120"/>
        <w:jc w:val="both"/>
      </w:pPr>
      <w:r w:rsidRPr="00663E63">
        <w:t xml:space="preserve">                                   x = 642 : 6 </w:t>
      </w:r>
    </w:p>
    <w:p w:rsidR="00C17294" w:rsidRPr="00663E63" w:rsidRDefault="009B25E7" w:rsidP="00C17294">
      <w:pPr>
        <w:spacing w:before="120" w:after="120"/>
        <w:jc w:val="both"/>
      </w:pPr>
      <w:r w:rsidRPr="00663E63">
        <w:t xml:space="preserve">               </w:t>
      </w:r>
      <w:r w:rsidR="00B72E88">
        <w:t xml:space="preserve">                   </w:t>
      </w:r>
      <w:r w:rsidR="00C17294" w:rsidRPr="00663E63">
        <w:t xml:space="preserve"> x = 107</w:t>
      </w:r>
    </w:p>
    <w:p w:rsidR="00A57881" w:rsidRPr="00663E63" w:rsidRDefault="00A57881" w:rsidP="00A57881">
      <w:pPr>
        <w:spacing w:before="120" w:after="120" w:line="400" w:lineRule="exact"/>
        <w:ind w:firstLine="720"/>
        <w:jc w:val="both"/>
        <w:rPr>
          <w:lang w:val="nl-NL"/>
        </w:rPr>
      </w:pPr>
      <w:r w:rsidRPr="00663E63">
        <w:rPr>
          <w:lang w:val="nl-NL"/>
        </w:rPr>
        <w:t xml:space="preserve">  - Giáo viên có thể tạo hứng thú giải toán cho học sinh bằng cách cho đề dưới dạng toán đố. </w:t>
      </w:r>
    </w:p>
    <w:p w:rsidR="00A57881" w:rsidRPr="00663E63" w:rsidRDefault="008C597A" w:rsidP="001700F7">
      <w:pPr>
        <w:spacing w:before="120" w:after="120" w:line="400" w:lineRule="exact"/>
        <w:ind w:firstLine="720"/>
        <w:jc w:val="both"/>
        <w:rPr>
          <w:lang w:val="nl-NL"/>
        </w:rPr>
      </w:pPr>
      <w:r w:rsidRPr="00663E63">
        <w:rPr>
          <w:color w:val="000000" w:themeColor="text1"/>
          <w:lang w:val="nl-NL"/>
        </w:rPr>
        <w:t>Ví dụ:</w:t>
      </w:r>
      <w:r w:rsidR="00B72E88">
        <w:rPr>
          <w:color w:val="000000" w:themeColor="text1"/>
          <w:lang w:val="nl-NL"/>
        </w:rPr>
        <w:t xml:space="preserve"> </w:t>
      </w:r>
      <w:r w:rsidR="00A57881" w:rsidRPr="00663E63">
        <w:rPr>
          <w:lang w:val="nl-NL"/>
        </w:rPr>
        <w:t xml:space="preserve">Tìm số tự </w:t>
      </w:r>
      <w:r w:rsidR="00013FB6">
        <w:rPr>
          <w:lang w:val="nl-NL"/>
        </w:rPr>
        <w:t>nhiên x biết rằng nếu chia nó cho</w:t>
      </w:r>
      <w:r w:rsidR="00A57881" w:rsidRPr="00663E63">
        <w:rPr>
          <w:lang w:val="nl-NL"/>
        </w:rPr>
        <w:t xml:space="preserve"> 3 rồi trừ đi 4, sau đó nhân với 5 thì được 15. ( Bài 199 </w:t>
      </w:r>
      <w:r w:rsidR="00B72E88">
        <w:rPr>
          <w:lang w:val="nl-NL"/>
        </w:rPr>
        <w:t>(Sách bài tập</w:t>
      </w:r>
      <w:r w:rsidR="006743A8">
        <w:rPr>
          <w:lang w:val="nl-NL"/>
        </w:rPr>
        <w:t xml:space="preserve"> </w:t>
      </w:r>
      <w:r w:rsidR="00B72E88">
        <w:rPr>
          <w:lang w:val="nl-NL"/>
        </w:rPr>
        <w:t>- T</w:t>
      </w:r>
      <w:r w:rsidR="00013FB6">
        <w:rPr>
          <w:lang w:val="nl-NL"/>
        </w:rPr>
        <w:t>rang 31</w:t>
      </w:r>
      <w:r w:rsidR="00B72E88">
        <w:rPr>
          <w:lang w:val="nl-NL"/>
        </w:rPr>
        <w:t>)</w:t>
      </w:r>
      <w:r w:rsidR="00A57881" w:rsidRPr="00663E63">
        <w:rPr>
          <w:lang w:val="nl-NL"/>
        </w:rPr>
        <w:t>)</w:t>
      </w:r>
    </w:p>
    <w:p w:rsidR="00A57881" w:rsidRPr="003870CE" w:rsidRDefault="00A57881" w:rsidP="004215AF">
      <w:pPr>
        <w:spacing w:before="100" w:line="312" w:lineRule="auto"/>
        <w:ind w:firstLine="720"/>
        <w:jc w:val="both"/>
        <w:rPr>
          <w:lang w:val="pt-BR"/>
        </w:rPr>
      </w:pPr>
      <w:r w:rsidRPr="00663E63">
        <w:rPr>
          <w:lang w:val="pt-BR"/>
        </w:rPr>
        <w:t xml:space="preserve">- Tích hợp dạng tìm x vào môn Vật lý 6 </w:t>
      </w:r>
      <w:r w:rsidR="00B72E88">
        <w:rPr>
          <w:lang w:val="pt-BR"/>
        </w:rPr>
        <w:t xml:space="preserve"> </w:t>
      </w:r>
      <w:r w:rsidRPr="00663E63">
        <w:rPr>
          <w:lang w:val="pt-BR"/>
        </w:rPr>
        <w:t>“</w:t>
      </w:r>
      <w:r w:rsidR="00DB4F01" w:rsidRPr="00663E63">
        <w:rPr>
          <w:lang w:val="pt-BR"/>
        </w:rPr>
        <w:t>Một bình chia độ đang chứa</w:t>
      </w:r>
      <w:r w:rsidR="003870CE">
        <w:rPr>
          <w:lang w:val="pt-BR"/>
        </w:rPr>
        <w:t xml:space="preserve"> </w:t>
      </w:r>
      <w:r w:rsidR="00DB4F01" w:rsidRPr="00663E63">
        <w:rPr>
          <w:lang w:val="pt-BR"/>
        </w:rPr>
        <w:t>50 cm</w:t>
      </w:r>
      <w:r w:rsidR="00DB4F01" w:rsidRPr="00663E63">
        <w:rPr>
          <w:vertAlign w:val="superscript"/>
          <w:lang w:val="pt-BR"/>
        </w:rPr>
        <w:t>3</w:t>
      </w:r>
      <w:r w:rsidR="00DB4F01" w:rsidRPr="00663E63">
        <w:rPr>
          <w:lang w:val="pt-BR"/>
        </w:rPr>
        <w:t xml:space="preserve"> nước. Thả một vật rắn không thấm nước có thể tích 20 cm</w:t>
      </w:r>
      <w:r w:rsidR="00DB4F01" w:rsidRPr="00663E63">
        <w:rPr>
          <w:vertAlign w:val="superscript"/>
          <w:lang w:val="pt-BR"/>
        </w:rPr>
        <w:t>3</w:t>
      </w:r>
      <w:r w:rsidR="00DB4F01" w:rsidRPr="00663E63">
        <w:rPr>
          <w:lang w:val="pt-BR"/>
        </w:rPr>
        <w:t xml:space="preserve"> vào bình chia độ. Hỏi mực nướ</w:t>
      </w:r>
      <w:r w:rsidR="003870CE">
        <w:rPr>
          <w:lang w:val="pt-BR"/>
        </w:rPr>
        <w:t xml:space="preserve">c trong bình dâng </w:t>
      </w:r>
      <w:r w:rsidR="008C597A" w:rsidRPr="00663E63">
        <w:rPr>
          <w:lang w:val="pt-BR"/>
        </w:rPr>
        <w:t>lên vạch nào?</w:t>
      </w:r>
    </w:p>
    <w:p w:rsidR="00B72E88" w:rsidRDefault="00A57881" w:rsidP="003870CE">
      <w:pPr>
        <w:spacing w:before="100" w:line="312" w:lineRule="auto"/>
        <w:ind w:firstLine="720"/>
        <w:jc w:val="both"/>
        <w:rPr>
          <w:lang w:val="es-ES"/>
        </w:rPr>
      </w:pPr>
      <w:r w:rsidRPr="00663E63">
        <w:rPr>
          <w:lang w:val="es-ES"/>
        </w:rPr>
        <w:lastRenderedPageBreak/>
        <w:t>Bằng cách đó có thể xây dựng cho học sinh có thói quen tập hợp các dạng tìm x tương tự và cách giải tương tự đến khi gặp bài toán, học sinh sẽ nhanh chóng tìm ra cách giải.</w:t>
      </w:r>
    </w:p>
    <w:p w:rsidR="005B5BF2" w:rsidRPr="00B72E88" w:rsidRDefault="00BD48FE" w:rsidP="00B72E88">
      <w:pPr>
        <w:spacing w:before="100" w:line="312" w:lineRule="auto"/>
        <w:ind w:firstLine="720"/>
        <w:jc w:val="both"/>
        <w:rPr>
          <w:lang w:val="es-ES"/>
        </w:rPr>
      </w:pPr>
      <w:r>
        <w:rPr>
          <w:b/>
          <w:spacing w:val="-6"/>
          <w:position w:val="2"/>
        </w:rPr>
        <w:t xml:space="preserve">III. HIỆU QUẢ </w:t>
      </w:r>
      <w:r w:rsidR="00710A8F">
        <w:rPr>
          <w:b/>
          <w:spacing w:val="-6"/>
          <w:position w:val="2"/>
        </w:rPr>
        <w:t>CỦA VIỆC ÁP DỤNG BIỆN PHÁP TRONG THỰC TẾ DẠY HỌC TẠI ĐƠN VỊ</w:t>
      </w:r>
    </w:p>
    <w:p w:rsidR="009E5754" w:rsidRPr="00663E63" w:rsidRDefault="004215AF" w:rsidP="00B72E88">
      <w:pPr>
        <w:spacing w:line="360" w:lineRule="auto"/>
        <w:ind w:firstLine="720"/>
        <w:jc w:val="both"/>
      </w:pPr>
      <w:r>
        <w:rPr>
          <w:lang w:val="nl-NL"/>
        </w:rPr>
        <w:t>Qua việc áp dụng b</w:t>
      </w:r>
      <w:r w:rsidR="00417A04">
        <w:rPr>
          <w:lang w:val="nl-NL"/>
        </w:rPr>
        <w:t xml:space="preserve">iện pháp </w:t>
      </w:r>
      <w:r w:rsidR="00CD5B8A" w:rsidRPr="00663E63">
        <w:rPr>
          <w:b/>
          <w:i/>
          <w:color w:val="000000" w:themeColor="text1"/>
        </w:rPr>
        <w:t xml:space="preserve">“Giúp học sinh </w:t>
      </w:r>
      <w:r w:rsidR="00417A04">
        <w:rPr>
          <w:b/>
          <w:i/>
          <w:color w:val="000000" w:themeColor="text1"/>
        </w:rPr>
        <w:t xml:space="preserve">lớp 6 giải </w:t>
      </w:r>
      <w:r w:rsidR="00CD5B8A" w:rsidRPr="00663E63">
        <w:rPr>
          <w:b/>
          <w:i/>
          <w:color w:val="000000" w:themeColor="text1"/>
        </w:rPr>
        <w:t>tốt</w:t>
      </w:r>
      <w:r w:rsidR="00417A04">
        <w:rPr>
          <w:b/>
          <w:i/>
          <w:color w:val="000000" w:themeColor="text1"/>
        </w:rPr>
        <w:t xml:space="preserve"> một số</w:t>
      </w:r>
      <w:r w:rsidR="00CD5B8A" w:rsidRPr="00663E63">
        <w:rPr>
          <w:b/>
          <w:i/>
          <w:color w:val="000000" w:themeColor="text1"/>
        </w:rPr>
        <w:t xml:space="preserve"> dạng toán tìm x </w:t>
      </w:r>
      <w:r w:rsidR="00FA265B" w:rsidRPr="00663E63">
        <w:rPr>
          <w:b/>
          <w:i/>
          <w:color w:val="000000" w:themeColor="text1"/>
        </w:rPr>
        <w:t>ở trường THCS Sông Cầu</w:t>
      </w:r>
      <w:r w:rsidR="00CD5B8A" w:rsidRPr="00663E63">
        <w:rPr>
          <w:b/>
          <w:i/>
          <w:color w:val="000000" w:themeColor="text1"/>
        </w:rPr>
        <w:t>”</w:t>
      </w:r>
      <w:r w:rsidR="00CD5B8A" w:rsidRPr="00663E63">
        <w:rPr>
          <w:b/>
          <w:color w:val="000000" w:themeColor="text1"/>
        </w:rPr>
        <w:t xml:space="preserve"> </w:t>
      </w:r>
      <w:r w:rsidR="00CD5B8A" w:rsidRPr="00663E63">
        <w:rPr>
          <w:color w:val="000000" w:themeColor="text1"/>
          <w:lang w:val="nl-NL"/>
        </w:rPr>
        <w:t xml:space="preserve">theo </w:t>
      </w:r>
      <w:r w:rsidR="00CD5B8A" w:rsidRPr="00663E63">
        <w:rPr>
          <w:lang w:val="nl-NL"/>
        </w:rPr>
        <w:t>trình tự trên, bản thân tôi nhận thấy rất rõ sự chuyển biến tích cực trong việc giải toán tìm x của học sinh:</w:t>
      </w:r>
      <w:r w:rsidR="009E5754" w:rsidRPr="00663E63">
        <w:t xml:space="preserve"> </w:t>
      </w:r>
    </w:p>
    <w:p w:rsidR="009E5754" w:rsidRPr="00663E63" w:rsidRDefault="009E5754" w:rsidP="00B72E88">
      <w:pPr>
        <w:spacing w:line="360" w:lineRule="auto"/>
        <w:ind w:firstLine="720"/>
        <w:jc w:val="both"/>
      </w:pPr>
      <w:r w:rsidRPr="00663E63">
        <w:t>- Học sinh nhanh chóng nhận dạng được một đề bài tìm x và tiến hành giải có trình tự, không còn cảm thấy lúng túng trước một bài toán có dạng phức tạp.</w:t>
      </w:r>
    </w:p>
    <w:p w:rsidR="009E5754" w:rsidRPr="00663E63" w:rsidRDefault="009E5754" w:rsidP="00B72E88">
      <w:pPr>
        <w:spacing w:line="400" w:lineRule="exact"/>
        <w:jc w:val="both"/>
        <w:rPr>
          <w:lang w:val="vi-VN"/>
        </w:rPr>
      </w:pPr>
      <w:r w:rsidRPr="00663E63">
        <w:t xml:space="preserve">          - Học sinh </w:t>
      </w:r>
      <w:r w:rsidR="001925FB">
        <w:t xml:space="preserve">biết </w:t>
      </w:r>
      <w:r w:rsidRPr="00663E63">
        <w:t>vận dụng các quy trình của biện pháp trên vào bài toán</w:t>
      </w:r>
      <w:r w:rsidR="00417A04">
        <w:t xml:space="preserve"> tìm x</w:t>
      </w:r>
      <w:r w:rsidR="001925FB">
        <w:t xml:space="preserve"> </w:t>
      </w:r>
      <w:r w:rsidRPr="00663E63">
        <w:t>mà không cần phải nhớ bài toán mẫu.</w:t>
      </w:r>
      <w:r w:rsidRPr="00663E63">
        <w:rPr>
          <w:lang w:val="pt-BR"/>
        </w:rPr>
        <w:t xml:space="preserve"> T</w:t>
      </w:r>
      <w:r w:rsidRPr="00663E63">
        <w:rPr>
          <w:rFonts w:cs="Arial"/>
          <w:lang w:val="pt-BR"/>
        </w:rPr>
        <w:t>ừ</w:t>
      </w:r>
      <w:r w:rsidRPr="00663E63">
        <w:rPr>
          <w:lang w:val="pt-BR"/>
        </w:rPr>
        <w:t xml:space="preserve"> </w:t>
      </w:r>
      <w:r w:rsidRPr="00663E63">
        <w:rPr>
          <w:rFonts w:cs="Arial"/>
          <w:lang w:val="pt-BR"/>
        </w:rPr>
        <w:t>đ</w:t>
      </w:r>
      <w:r w:rsidRPr="00663E63">
        <w:rPr>
          <w:rFonts w:cs=".VnTime"/>
          <w:lang w:val="pt-BR"/>
        </w:rPr>
        <w:t>ó</w:t>
      </w:r>
      <w:r w:rsidRPr="00663E63">
        <w:rPr>
          <w:lang w:val="pt-BR"/>
        </w:rPr>
        <w:t>, t</w:t>
      </w:r>
      <w:r w:rsidRPr="00663E63">
        <w:rPr>
          <w:rFonts w:cs="Arial"/>
          <w:lang w:val="pt-BR"/>
        </w:rPr>
        <w:t>ạ</w:t>
      </w:r>
      <w:r w:rsidRPr="00663E63">
        <w:rPr>
          <w:lang w:val="pt-BR"/>
        </w:rPr>
        <w:t>o cho c</w:t>
      </w:r>
      <w:r w:rsidRPr="00663E63">
        <w:rPr>
          <w:rFonts w:cs=".VnTime"/>
          <w:lang w:val="pt-BR"/>
        </w:rPr>
        <w:t>á</w:t>
      </w:r>
      <w:r w:rsidR="00AA5D8A">
        <w:rPr>
          <w:lang w:val="pt-BR"/>
        </w:rPr>
        <w:t>c em sự</w:t>
      </w:r>
      <w:r w:rsidRPr="00663E63">
        <w:rPr>
          <w:lang w:val="pt-BR"/>
        </w:rPr>
        <w:t xml:space="preserve"> t</w:t>
      </w:r>
      <w:r w:rsidRPr="00663E63">
        <w:rPr>
          <w:rFonts w:cs="Arial"/>
          <w:lang w:val="pt-BR"/>
        </w:rPr>
        <w:t>ự</w:t>
      </w:r>
      <w:r w:rsidRPr="00663E63">
        <w:rPr>
          <w:lang w:val="pt-BR"/>
        </w:rPr>
        <w:t xml:space="preserve"> tin,</w:t>
      </w:r>
      <w:r w:rsidR="004215AF">
        <w:rPr>
          <w:lang w:val="pt-BR"/>
        </w:rPr>
        <w:t xml:space="preserve"> </w:t>
      </w:r>
      <w:r w:rsidR="00417A04">
        <w:rPr>
          <w:lang w:val="pt-BR"/>
        </w:rPr>
        <w:t>hứng thú,</w:t>
      </w:r>
      <w:r w:rsidRPr="00663E63">
        <w:rPr>
          <w:lang w:val="pt-BR"/>
        </w:rPr>
        <w:t xml:space="preserve"> </w:t>
      </w:r>
      <w:r w:rsidRPr="00663E63">
        <w:rPr>
          <w:rFonts w:cs="Arial"/>
          <w:lang w:val="pt-BR"/>
        </w:rPr>
        <w:t>độ</w:t>
      </w:r>
      <w:r w:rsidRPr="00663E63">
        <w:rPr>
          <w:lang w:val="pt-BR"/>
        </w:rPr>
        <w:t>c l</w:t>
      </w:r>
      <w:r w:rsidRPr="00663E63">
        <w:rPr>
          <w:rFonts w:cs="Arial"/>
          <w:lang w:val="pt-BR"/>
        </w:rPr>
        <w:t>ậ</w:t>
      </w:r>
      <w:r w:rsidRPr="00663E63">
        <w:rPr>
          <w:lang w:val="pt-BR"/>
        </w:rPr>
        <w:t>p trong suy ngh</w:t>
      </w:r>
      <w:r w:rsidRPr="00663E63">
        <w:rPr>
          <w:rFonts w:cs="Arial"/>
          <w:lang w:val="pt-BR"/>
        </w:rPr>
        <w:t>ĩ</w:t>
      </w:r>
      <w:r w:rsidRPr="00663E63">
        <w:rPr>
          <w:lang w:val="pt-BR"/>
        </w:rPr>
        <w:t>, phát triển các năng lực cho HS.</w:t>
      </w:r>
      <w:bookmarkStart w:id="0" w:name="_GoBack"/>
      <w:bookmarkEnd w:id="0"/>
    </w:p>
    <w:p w:rsidR="0089791F" w:rsidRDefault="00CD5B8A" w:rsidP="003826DC">
      <w:pPr>
        <w:spacing w:before="120" w:after="120"/>
        <w:ind w:firstLine="720"/>
        <w:rPr>
          <w:lang w:val="vi-VN"/>
        </w:rPr>
      </w:pPr>
      <w:r w:rsidRPr="00663E63">
        <w:rPr>
          <w:lang w:val="vi-VN"/>
        </w:rPr>
        <w:t>Kết quả thu được qua</w:t>
      </w:r>
      <w:r w:rsidR="004771F3" w:rsidRPr="00663E63">
        <w:t xml:space="preserve"> sau khi áp dụng biện pháp</w:t>
      </w:r>
      <w:r w:rsidRPr="00663E63">
        <w:rPr>
          <w:lang w:val="vi-VN"/>
        </w:rPr>
        <w:t>:</w:t>
      </w:r>
    </w:p>
    <w:tbl>
      <w:tblPr>
        <w:tblpPr w:leftFromText="180" w:rightFromText="180" w:vertAnchor="text" w:horzAnchor="margin" w:tblpXSpec="center" w:tblpY="254"/>
        <w:tblW w:w="92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921"/>
        <w:gridCol w:w="756"/>
        <w:gridCol w:w="793"/>
        <w:gridCol w:w="729"/>
        <w:gridCol w:w="794"/>
        <w:gridCol w:w="589"/>
        <w:gridCol w:w="792"/>
        <w:gridCol w:w="811"/>
        <w:gridCol w:w="757"/>
        <w:gridCol w:w="713"/>
        <w:gridCol w:w="830"/>
      </w:tblGrid>
      <w:tr w:rsidR="00B72E88" w:rsidRPr="00663E63" w:rsidTr="00B72E88">
        <w:trPr>
          <w:trHeight w:val="857"/>
        </w:trPr>
        <w:tc>
          <w:tcPr>
            <w:tcW w:w="774" w:type="dxa"/>
            <w:vMerge w:val="restart"/>
            <w:shd w:val="clear" w:color="auto" w:fill="auto"/>
            <w:vAlign w:val="center"/>
          </w:tcPr>
          <w:p w:rsidR="00B72E88" w:rsidRPr="00663E63" w:rsidRDefault="00B72E88" w:rsidP="00B72E88">
            <w:pPr>
              <w:jc w:val="center"/>
              <w:rPr>
                <w:b/>
                <w:color w:val="000000" w:themeColor="text1"/>
              </w:rPr>
            </w:pPr>
          </w:p>
          <w:p w:rsidR="00B72E88" w:rsidRPr="00663E63" w:rsidRDefault="00B72E88" w:rsidP="00B72E88">
            <w:pPr>
              <w:jc w:val="center"/>
              <w:rPr>
                <w:b/>
                <w:color w:val="000000" w:themeColor="text1"/>
              </w:rPr>
            </w:pPr>
            <w:r w:rsidRPr="00663E63">
              <w:rPr>
                <w:b/>
                <w:color w:val="000000" w:themeColor="text1"/>
              </w:rPr>
              <w:t>Lớp</w:t>
            </w:r>
          </w:p>
        </w:tc>
        <w:tc>
          <w:tcPr>
            <w:tcW w:w="921" w:type="dxa"/>
            <w:vMerge w:val="restart"/>
            <w:shd w:val="clear" w:color="auto" w:fill="auto"/>
            <w:vAlign w:val="center"/>
          </w:tcPr>
          <w:p w:rsidR="00B72E88" w:rsidRPr="00663E63" w:rsidRDefault="00B72E88" w:rsidP="00B72E88">
            <w:pPr>
              <w:jc w:val="center"/>
              <w:rPr>
                <w:b/>
                <w:color w:val="000000" w:themeColor="text1"/>
              </w:rPr>
            </w:pPr>
            <w:r w:rsidRPr="00663E63">
              <w:rPr>
                <w:b/>
                <w:color w:val="000000" w:themeColor="text1"/>
              </w:rPr>
              <w:t>Tổng số HS</w:t>
            </w:r>
          </w:p>
        </w:tc>
        <w:tc>
          <w:tcPr>
            <w:tcW w:w="1549" w:type="dxa"/>
            <w:gridSpan w:val="2"/>
            <w:shd w:val="clear" w:color="auto" w:fill="auto"/>
            <w:vAlign w:val="center"/>
          </w:tcPr>
          <w:p w:rsidR="00B72E88" w:rsidRPr="00663E63" w:rsidRDefault="00B72E88" w:rsidP="00B72E88">
            <w:pPr>
              <w:jc w:val="center"/>
              <w:rPr>
                <w:b/>
                <w:color w:val="000000" w:themeColor="text1"/>
              </w:rPr>
            </w:pPr>
            <w:r w:rsidRPr="00663E63">
              <w:rPr>
                <w:b/>
                <w:color w:val="000000" w:themeColor="text1"/>
              </w:rPr>
              <w:t>Giỏi</w:t>
            </w:r>
          </w:p>
        </w:tc>
        <w:tc>
          <w:tcPr>
            <w:tcW w:w="1523" w:type="dxa"/>
            <w:gridSpan w:val="2"/>
            <w:shd w:val="clear" w:color="auto" w:fill="auto"/>
            <w:vAlign w:val="center"/>
          </w:tcPr>
          <w:p w:rsidR="00B72E88" w:rsidRPr="00663E63" w:rsidRDefault="00B72E88" w:rsidP="00B72E88">
            <w:pPr>
              <w:jc w:val="center"/>
              <w:rPr>
                <w:b/>
                <w:color w:val="000000" w:themeColor="text1"/>
              </w:rPr>
            </w:pPr>
            <w:r w:rsidRPr="00663E63">
              <w:rPr>
                <w:b/>
                <w:color w:val="000000" w:themeColor="text1"/>
              </w:rPr>
              <w:t>Khá</w:t>
            </w:r>
          </w:p>
        </w:tc>
        <w:tc>
          <w:tcPr>
            <w:tcW w:w="1381" w:type="dxa"/>
            <w:gridSpan w:val="2"/>
            <w:shd w:val="clear" w:color="auto" w:fill="auto"/>
            <w:vAlign w:val="center"/>
          </w:tcPr>
          <w:p w:rsidR="00B72E88" w:rsidRPr="00663E63" w:rsidRDefault="00B72E88" w:rsidP="00B72E88">
            <w:pPr>
              <w:jc w:val="center"/>
              <w:rPr>
                <w:b/>
                <w:color w:val="000000" w:themeColor="text1"/>
              </w:rPr>
            </w:pPr>
            <w:r w:rsidRPr="00663E63">
              <w:rPr>
                <w:b/>
                <w:color w:val="000000" w:themeColor="text1"/>
              </w:rPr>
              <w:t>Trung Bình</w:t>
            </w:r>
          </w:p>
        </w:tc>
        <w:tc>
          <w:tcPr>
            <w:tcW w:w="1568" w:type="dxa"/>
            <w:gridSpan w:val="2"/>
            <w:shd w:val="clear" w:color="auto" w:fill="auto"/>
            <w:vAlign w:val="center"/>
          </w:tcPr>
          <w:p w:rsidR="00B72E88" w:rsidRPr="00663E63" w:rsidRDefault="00B72E88" w:rsidP="00B72E88">
            <w:pPr>
              <w:jc w:val="center"/>
              <w:rPr>
                <w:b/>
                <w:color w:val="000000" w:themeColor="text1"/>
              </w:rPr>
            </w:pPr>
            <w:r w:rsidRPr="00663E63">
              <w:rPr>
                <w:b/>
                <w:color w:val="000000" w:themeColor="text1"/>
              </w:rPr>
              <w:t>Yếu</w:t>
            </w:r>
          </w:p>
        </w:tc>
        <w:tc>
          <w:tcPr>
            <w:tcW w:w="1543" w:type="dxa"/>
            <w:gridSpan w:val="2"/>
            <w:vAlign w:val="center"/>
          </w:tcPr>
          <w:p w:rsidR="00B72E88" w:rsidRPr="00663E63" w:rsidRDefault="00B72E88" w:rsidP="00B72E88">
            <w:pPr>
              <w:jc w:val="center"/>
              <w:rPr>
                <w:b/>
                <w:color w:val="000000" w:themeColor="text1"/>
              </w:rPr>
            </w:pPr>
            <w:r w:rsidRPr="00663E63">
              <w:rPr>
                <w:b/>
                <w:color w:val="000000" w:themeColor="text1"/>
              </w:rPr>
              <w:t>Kém</w:t>
            </w:r>
          </w:p>
        </w:tc>
      </w:tr>
      <w:tr w:rsidR="00B72E88" w:rsidRPr="00663E63" w:rsidTr="00B72E88">
        <w:trPr>
          <w:trHeight w:val="438"/>
        </w:trPr>
        <w:tc>
          <w:tcPr>
            <w:tcW w:w="774" w:type="dxa"/>
            <w:vMerge/>
            <w:shd w:val="clear" w:color="auto" w:fill="auto"/>
            <w:vAlign w:val="center"/>
          </w:tcPr>
          <w:p w:rsidR="00B72E88" w:rsidRPr="00663E63" w:rsidRDefault="00B72E88" w:rsidP="00B72E88">
            <w:pPr>
              <w:jc w:val="center"/>
              <w:rPr>
                <w:b/>
                <w:color w:val="000000" w:themeColor="text1"/>
              </w:rPr>
            </w:pPr>
          </w:p>
        </w:tc>
        <w:tc>
          <w:tcPr>
            <w:tcW w:w="921" w:type="dxa"/>
            <w:vMerge/>
            <w:shd w:val="clear" w:color="auto" w:fill="auto"/>
            <w:vAlign w:val="center"/>
          </w:tcPr>
          <w:p w:rsidR="00B72E88" w:rsidRPr="00663E63" w:rsidRDefault="00B72E88" w:rsidP="00B72E88">
            <w:pPr>
              <w:jc w:val="center"/>
              <w:rPr>
                <w:b/>
                <w:color w:val="000000" w:themeColor="text1"/>
              </w:rPr>
            </w:pPr>
          </w:p>
        </w:tc>
        <w:tc>
          <w:tcPr>
            <w:tcW w:w="756"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SL</w:t>
            </w:r>
          </w:p>
        </w:tc>
        <w:tc>
          <w:tcPr>
            <w:tcW w:w="792"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w:t>
            </w:r>
          </w:p>
        </w:tc>
        <w:tc>
          <w:tcPr>
            <w:tcW w:w="729"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SL</w:t>
            </w:r>
          </w:p>
        </w:tc>
        <w:tc>
          <w:tcPr>
            <w:tcW w:w="793"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w:t>
            </w:r>
          </w:p>
        </w:tc>
        <w:tc>
          <w:tcPr>
            <w:tcW w:w="589"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SL</w:t>
            </w:r>
          </w:p>
        </w:tc>
        <w:tc>
          <w:tcPr>
            <w:tcW w:w="792"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SL</w:t>
            </w:r>
          </w:p>
        </w:tc>
        <w:tc>
          <w:tcPr>
            <w:tcW w:w="811"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SL</w:t>
            </w:r>
          </w:p>
        </w:tc>
        <w:tc>
          <w:tcPr>
            <w:tcW w:w="757"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w:t>
            </w:r>
          </w:p>
        </w:tc>
        <w:tc>
          <w:tcPr>
            <w:tcW w:w="713" w:type="dxa"/>
            <w:vAlign w:val="center"/>
          </w:tcPr>
          <w:p w:rsidR="00B72E88" w:rsidRPr="00663E63" w:rsidRDefault="00B72E88" w:rsidP="00B72E88">
            <w:pPr>
              <w:jc w:val="center"/>
              <w:rPr>
                <w:color w:val="000000" w:themeColor="text1"/>
              </w:rPr>
            </w:pPr>
            <w:r w:rsidRPr="00663E63">
              <w:rPr>
                <w:color w:val="000000" w:themeColor="text1"/>
              </w:rPr>
              <w:t>SL</w:t>
            </w:r>
          </w:p>
        </w:tc>
        <w:tc>
          <w:tcPr>
            <w:tcW w:w="830" w:type="dxa"/>
            <w:vAlign w:val="center"/>
          </w:tcPr>
          <w:p w:rsidR="00B72E88" w:rsidRPr="00663E63" w:rsidRDefault="00B72E88" w:rsidP="00B72E88">
            <w:pPr>
              <w:jc w:val="center"/>
              <w:rPr>
                <w:color w:val="000000" w:themeColor="text1"/>
              </w:rPr>
            </w:pPr>
            <w:r w:rsidRPr="00663E63">
              <w:rPr>
                <w:color w:val="000000" w:themeColor="text1"/>
              </w:rPr>
              <w:t>%</w:t>
            </w:r>
          </w:p>
        </w:tc>
      </w:tr>
      <w:tr w:rsidR="00B72E88" w:rsidRPr="00663E63" w:rsidTr="00B72E88">
        <w:trPr>
          <w:trHeight w:val="418"/>
        </w:trPr>
        <w:tc>
          <w:tcPr>
            <w:tcW w:w="774"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6B</w:t>
            </w:r>
          </w:p>
        </w:tc>
        <w:tc>
          <w:tcPr>
            <w:tcW w:w="921"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31</w:t>
            </w:r>
          </w:p>
        </w:tc>
        <w:tc>
          <w:tcPr>
            <w:tcW w:w="756"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5</w:t>
            </w:r>
          </w:p>
        </w:tc>
        <w:tc>
          <w:tcPr>
            <w:tcW w:w="792"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16%</w:t>
            </w:r>
          </w:p>
        </w:tc>
        <w:tc>
          <w:tcPr>
            <w:tcW w:w="729"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12</w:t>
            </w:r>
          </w:p>
        </w:tc>
        <w:tc>
          <w:tcPr>
            <w:tcW w:w="793"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39%</w:t>
            </w:r>
          </w:p>
        </w:tc>
        <w:tc>
          <w:tcPr>
            <w:tcW w:w="589"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13</w:t>
            </w:r>
          </w:p>
        </w:tc>
        <w:tc>
          <w:tcPr>
            <w:tcW w:w="792"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42%</w:t>
            </w:r>
          </w:p>
        </w:tc>
        <w:tc>
          <w:tcPr>
            <w:tcW w:w="811"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1</w:t>
            </w:r>
          </w:p>
        </w:tc>
        <w:tc>
          <w:tcPr>
            <w:tcW w:w="757" w:type="dxa"/>
            <w:shd w:val="clear" w:color="auto" w:fill="auto"/>
            <w:vAlign w:val="center"/>
          </w:tcPr>
          <w:p w:rsidR="00B72E88" w:rsidRPr="00663E63" w:rsidRDefault="00B72E88" w:rsidP="00B72E88">
            <w:pPr>
              <w:jc w:val="center"/>
              <w:rPr>
                <w:color w:val="000000" w:themeColor="text1"/>
              </w:rPr>
            </w:pPr>
            <w:r w:rsidRPr="00663E63">
              <w:rPr>
                <w:color w:val="000000" w:themeColor="text1"/>
              </w:rPr>
              <w:t>3%</w:t>
            </w:r>
          </w:p>
        </w:tc>
        <w:tc>
          <w:tcPr>
            <w:tcW w:w="713" w:type="dxa"/>
            <w:vAlign w:val="center"/>
          </w:tcPr>
          <w:p w:rsidR="00B72E88" w:rsidRPr="00663E63" w:rsidRDefault="00B72E88" w:rsidP="00B72E88">
            <w:pPr>
              <w:jc w:val="center"/>
              <w:rPr>
                <w:color w:val="000000" w:themeColor="text1"/>
              </w:rPr>
            </w:pPr>
            <w:r w:rsidRPr="00663E63">
              <w:rPr>
                <w:color w:val="000000" w:themeColor="text1"/>
              </w:rPr>
              <w:t>0</w:t>
            </w:r>
          </w:p>
        </w:tc>
        <w:tc>
          <w:tcPr>
            <w:tcW w:w="830" w:type="dxa"/>
            <w:vAlign w:val="center"/>
          </w:tcPr>
          <w:p w:rsidR="00B72E88" w:rsidRPr="00663E63" w:rsidRDefault="00B72E88" w:rsidP="00B72E88">
            <w:pPr>
              <w:jc w:val="center"/>
              <w:rPr>
                <w:color w:val="000000" w:themeColor="text1"/>
              </w:rPr>
            </w:pPr>
            <w:r w:rsidRPr="00663E63">
              <w:rPr>
                <w:color w:val="000000" w:themeColor="text1"/>
              </w:rPr>
              <w:t>0</w:t>
            </w:r>
          </w:p>
        </w:tc>
      </w:tr>
    </w:tbl>
    <w:p w:rsidR="00CD5B8A" w:rsidRPr="00663E63" w:rsidRDefault="00CD5B8A" w:rsidP="00BD48FE">
      <w:pPr>
        <w:spacing w:before="120" w:after="120" w:line="400" w:lineRule="exact"/>
        <w:ind w:firstLine="720"/>
        <w:jc w:val="both"/>
        <w:rPr>
          <w:color w:val="000000" w:themeColor="text1"/>
          <w:lang w:val="vi-VN"/>
        </w:rPr>
      </w:pPr>
      <w:r w:rsidRPr="00663E63">
        <w:rPr>
          <w:color w:val="000000" w:themeColor="text1"/>
          <w:lang w:val="vi-VN"/>
        </w:rPr>
        <w:t>Với kết quả như tr</w:t>
      </w:r>
      <w:r w:rsidR="004A2F42" w:rsidRPr="00663E63">
        <w:rPr>
          <w:color w:val="000000" w:themeColor="text1"/>
          <w:lang w:val="vi-VN"/>
        </w:rPr>
        <w:t xml:space="preserve">ên tôi có thể khẳng định rằng: </w:t>
      </w:r>
      <w:r w:rsidR="004A2F42" w:rsidRPr="00663E63">
        <w:rPr>
          <w:color w:val="000000" w:themeColor="text1"/>
        </w:rPr>
        <w:t xml:space="preserve"> </w:t>
      </w:r>
      <w:r w:rsidRPr="00663E63">
        <w:rPr>
          <w:lang w:val="vi-VN"/>
        </w:rPr>
        <w:t>Số lượng học sinh biết vận dụng thành thạo</w:t>
      </w:r>
      <w:r w:rsidR="00F0068B">
        <w:t xml:space="preserve"> dạng toán tìm x</w:t>
      </w:r>
      <w:r w:rsidRPr="00663E63">
        <w:rPr>
          <w:lang w:val="vi-VN"/>
        </w:rPr>
        <w:t xml:space="preserve"> đã tăng, một số ít học sinh biết cách làm nhưng còn lúng t</w:t>
      </w:r>
      <w:r w:rsidR="004771F3" w:rsidRPr="00663E63">
        <w:rPr>
          <w:lang w:val="vi-VN"/>
        </w:rPr>
        <w:t>ún</w:t>
      </w:r>
      <w:r w:rsidR="00F0068B">
        <w:rPr>
          <w:lang w:val="vi-VN"/>
        </w:rPr>
        <w:t>g (với dạng toán tìm x dạng nhiều ngoặc</w:t>
      </w:r>
      <w:r w:rsidRPr="00663E63">
        <w:rPr>
          <w:lang w:val="vi-VN"/>
        </w:rPr>
        <w:t>).</w:t>
      </w:r>
    </w:p>
    <w:p w:rsidR="00902CDA" w:rsidRDefault="00CD5B8A" w:rsidP="003C4A86">
      <w:pPr>
        <w:pStyle w:val="Normal1"/>
        <w:spacing w:before="120" w:after="120" w:line="480" w:lineRule="exact"/>
        <w:jc w:val="both"/>
        <w:rPr>
          <w:b/>
        </w:rPr>
      </w:pPr>
      <w:r w:rsidRPr="00663E63">
        <w:rPr>
          <w:b/>
        </w:rPr>
        <w:t xml:space="preserve">   </w:t>
      </w:r>
      <w:r w:rsidR="006743A8">
        <w:rPr>
          <w:b/>
        </w:rPr>
        <w:tab/>
      </w:r>
      <w:r w:rsidR="00AA5D8A">
        <w:rPr>
          <w:b/>
        </w:rPr>
        <w:t>IV. KẾT LUẬN</w:t>
      </w:r>
      <w:r w:rsidR="00BD48FE">
        <w:rPr>
          <w:b/>
        </w:rPr>
        <w:t xml:space="preserve"> CỦA BIỆN PHÁP</w:t>
      </w:r>
    </w:p>
    <w:p w:rsidR="003C4A86" w:rsidRDefault="003C4A86" w:rsidP="003C4A86">
      <w:pPr>
        <w:pStyle w:val="Normal1"/>
        <w:spacing w:before="120" w:after="120" w:line="480" w:lineRule="exact"/>
        <w:ind w:firstLine="720"/>
        <w:rPr>
          <w:lang w:val="nl-NL"/>
        </w:rPr>
      </w:pPr>
      <w:r w:rsidRPr="003C4A86">
        <w:rPr>
          <w:lang w:val="nl-NL"/>
        </w:rPr>
        <w:t>Biện pháp trên đã giúp học sinh biết cách trình bày bài toán tìm x rõ ràng mạch lạc theo từng bước giáo viên hướng dẫn, giúp học sinh hứng thú trong giờ học Toán, giảm bớt căng thẳng và sức ép tâm lý với các em mỗi khi vào giờ học bộ môn.</w:t>
      </w:r>
      <w:r w:rsidRPr="003C4A86">
        <w:t xml:space="preserve"> Điều này giúp cho bản thân tôi cảm thấy tự tin hơn khi áp dụng biện pháp này vào thực tế giảng dạy ở bộ môn toán lớp 6</w:t>
      </w:r>
      <w:r>
        <w:t xml:space="preserve"> mà tôi đang giảng dạy</w:t>
      </w:r>
      <w:r w:rsidRPr="003C4A86">
        <w:t>.</w:t>
      </w:r>
      <w:r>
        <w:rPr>
          <w:lang w:val="nl-NL"/>
        </w:rPr>
        <w:t xml:space="preserve"> </w:t>
      </w:r>
      <w:r w:rsidRPr="003C4A86">
        <w:rPr>
          <w:lang w:val="nl-NL"/>
        </w:rPr>
        <w:t xml:space="preserve">Tuy nhiên, </w:t>
      </w:r>
      <w:r w:rsidRPr="003C4A86">
        <w:t>biện pháp này chưa hẳn là một biện pháp tối ưu và bản thân tôi cũng đang cố gắng tìm tòi, học hỏi  để ngày càng nâng cao tính hiệu quả của biện pháp.</w:t>
      </w:r>
      <w:r w:rsidRPr="003C4A86">
        <w:rPr>
          <w:lang w:val="nl-NL"/>
        </w:rPr>
        <w:t xml:space="preserve"> Rất mong hội đồng xét duyệt góp ý kiến để biện pháp của tôi đạt hiệu quả tốt hơn. </w:t>
      </w:r>
    </w:p>
    <w:p w:rsidR="003C4A86" w:rsidRDefault="003C4A86" w:rsidP="003C4A86">
      <w:pPr>
        <w:pStyle w:val="Normal1"/>
        <w:spacing w:line="312" w:lineRule="auto"/>
        <w:ind w:firstLine="720"/>
        <w:rPr>
          <w:lang w:val="nl-NL"/>
        </w:rPr>
      </w:pPr>
    </w:p>
    <w:p w:rsidR="003C4A86" w:rsidRPr="003C4A86" w:rsidRDefault="003C4A86" w:rsidP="003C4A86">
      <w:pPr>
        <w:pStyle w:val="Normal1"/>
        <w:spacing w:line="312" w:lineRule="auto"/>
        <w:ind w:firstLine="720"/>
      </w:pPr>
    </w:p>
    <w:p w:rsidR="009830A0" w:rsidRDefault="006743A8" w:rsidP="006F216D">
      <w:pPr>
        <w:pStyle w:val="Normal1"/>
        <w:spacing w:line="312" w:lineRule="auto"/>
      </w:pPr>
      <w:r>
        <w:rPr>
          <w:i/>
        </w:rPr>
        <w:t xml:space="preserve">     </w:t>
      </w:r>
      <w:r>
        <w:rPr>
          <w:i/>
        </w:rPr>
        <w:tab/>
      </w:r>
      <w:r w:rsidR="00BF3E1D" w:rsidRPr="00BD48FE">
        <w:t>Phạm vi áp dụng của biện pháp</w:t>
      </w:r>
      <w:r w:rsidR="006F216D" w:rsidRPr="006743A8">
        <w:t>:</w:t>
      </w:r>
      <w:r w:rsidR="006F216D" w:rsidRPr="00663E63">
        <w:rPr>
          <w:i/>
        </w:rPr>
        <w:t xml:space="preserve"> </w:t>
      </w:r>
      <w:r w:rsidR="00F0068B">
        <w:t>Học sinh lớp 6</w:t>
      </w:r>
      <w:r w:rsidR="0060458D" w:rsidRPr="00663E63">
        <w:t xml:space="preserve"> trường THCS Sông Cầu</w:t>
      </w:r>
      <w:r w:rsidR="00BF3E1D" w:rsidRPr="00663E63">
        <w:t>.</w:t>
      </w:r>
    </w:p>
    <w:p w:rsidR="00F0068B" w:rsidRPr="00663E63" w:rsidRDefault="00F0068B" w:rsidP="006F216D">
      <w:pPr>
        <w:pStyle w:val="Normal1"/>
        <w:spacing w:line="312" w:lineRule="auto"/>
        <w:rPr>
          <w:i/>
        </w:rPr>
      </w:pPr>
    </w:p>
    <w:tbl>
      <w:tblPr>
        <w:tblStyle w:val="1"/>
        <w:tblpPr w:leftFromText="180" w:rightFromText="180" w:vertAnchor="text" w:horzAnchor="margin" w:tblpXSpec="center" w:tblpY="3"/>
        <w:tblW w:w="9288" w:type="dxa"/>
        <w:tblLayout w:type="fixed"/>
        <w:tblLook w:val="0000" w:firstRow="0" w:lastRow="0" w:firstColumn="0" w:lastColumn="0" w:noHBand="0" w:noVBand="0"/>
      </w:tblPr>
      <w:tblGrid>
        <w:gridCol w:w="4962"/>
        <w:gridCol w:w="4326"/>
      </w:tblGrid>
      <w:tr w:rsidR="0026093F" w:rsidRPr="00663E63" w:rsidTr="00F0068B">
        <w:trPr>
          <w:trHeight w:val="62"/>
        </w:trPr>
        <w:tc>
          <w:tcPr>
            <w:tcW w:w="4962" w:type="dxa"/>
            <w:tcBorders>
              <w:top w:val="nil"/>
              <w:left w:val="nil"/>
              <w:bottom w:val="nil"/>
              <w:right w:val="nil"/>
            </w:tcBorders>
            <w:shd w:val="clear" w:color="auto" w:fill="FFFFFF"/>
          </w:tcPr>
          <w:p w:rsidR="0026093F" w:rsidRPr="00663E63" w:rsidRDefault="0026093F" w:rsidP="0026093F">
            <w:pPr>
              <w:pStyle w:val="Normal1"/>
              <w:widowControl w:val="0"/>
              <w:spacing w:line="312" w:lineRule="auto"/>
              <w:rPr>
                <w:rFonts w:ascii="Calibri" w:eastAsia="Calibri" w:hAnsi="Calibri" w:cs="Calibri"/>
              </w:rPr>
            </w:pPr>
            <w:r w:rsidRPr="00663E63">
              <w:rPr>
                <w:b/>
                <w:color w:val="000000"/>
              </w:rPr>
              <w:t>XÁC NHẬN CỦA CƠ QUAN ĐƠN VỊ</w:t>
            </w:r>
          </w:p>
        </w:tc>
        <w:tc>
          <w:tcPr>
            <w:tcW w:w="4326" w:type="dxa"/>
            <w:tcBorders>
              <w:top w:val="nil"/>
              <w:left w:val="nil"/>
              <w:bottom w:val="nil"/>
              <w:right w:val="nil"/>
            </w:tcBorders>
            <w:shd w:val="clear" w:color="auto" w:fill="FFFFFF"/>
          </w:tcPr>
          <w:p w:rsidR="0026093F" w:rsidRPr="00663E63" w:rsidRDefault="0026093F" w:rsidP="0026093F">
            <w:pPr>
              <w:pStyle w:val="Normal1"/>
              <w:widowControl w:val="0"/>
              <w:spacing w:line="312" w:lineRule="auto"/>
              <w:rPr>
                <w:color w:val="000000"/>
              </w:rPr>
            </w:pPr>
            <w:r w:rsidRPr="00663E63">
              <w:rPr>
                <w:color w:val="000000"/>
              </w:rPr>
              <w:t xml:space="preserve">      Ngày 11 tháng 10 năm 2020</w:t>
            </w:r>
          </w:p>
          <w:p w:rsidR="0026093F" w:rsidRPr="00663E63" w:rsidRDefault="0026093F" w:rsidP="0026093F">
            <w:pPr>
              <w:pStyle w:val="Normal1"/>
              <w:widowControl w:val="0"/>
              <w:spacing w:line="312" w:lineRule="auto"/>
              <w:jc w:val="center"/>
              <w:rPr>
                <w:color w:val="000000"/>
              </w:rPr>
            </w:pPr>
            <w:r w:rsidRPr="00663E63">
              <w:rPr>
                <w:b/>
                <w:color w:val="000000"/>
              </w:rPr>
              <w:t>Người viết báo cáo</w:t>
            </w:r>
          </w:p>
        </w:tc>
      </w:tr>
    </w:tbl>
    <w:p w:rsidR="009830A0" w:rsidRDefault="009830A0" w:rsidP="006F216D">
      <w:pPr>
        <w:pStyle w:val="Normal1"/>
        <w:spacing w:line="312" w:lineRule="auto"/>
      </w:pPr>
    </w:p>
    <w:p w:rsidR="00F0068B" w:rsidRDefault="00F0068B" w:rsidP="0019243C">
      <w:pPr>
        <w:pStyle w:val="Normal1"/>
        <w:spacing w:line="312" w:lineRule="auto"/>
      </w:pPr>
    </w:p>
    <w:p w:rsidR="00952DAE" w:rsidRDefault="00BF3E1D" w:rsidP="0019243C">
      <w:pPr>
        <w:pStyle w:val="Normal1"/>
        <w:spacing w:line="312" w:lineRule="auto"/>
      </w:pPr>
      <w:r w:rsidRPr="00663E63">
        <w:t xml:space="preserve"> </w:t>
      </w:r>
      <w:r w:rsidRPr="00663E63">
        <w:tab/>
      </w:r>
      <w:r w:rsidRPr="00663E63">
        <w:tab/>
      </w:r>
      <w:r w:rsidRPr="00663E63">
        <w:tab/>
      </w:r>
      <w:r w:rsidRPr="00663E63">
        <w:tab/>
      </w:r>
      <w:r w:rsidRPr="00663E63">
        <w:tab/>
      </w:r>
      <w:r w:rsidRPr="00663E63">
        <w:tab/>
      </w:r>
      <w:r w:rsidRPr="00663E63">
        <w:tab/>
      </w:r>
      <w:r w:rsidRPr="00663E63">
        <w:tab/>
      </w:r>
      <w:r w:rsidR="0026093F">
        <w:t xml:space="preserve"> </w:t>
      </w:r>
    </w:p>
    <w:p w:rsidR="00BF3E1D" w:rsidRPr="0026093F" w:rsidRDefault="00952DAE" w:rsidP="0019243C">
      <w:pPr>
        <w:pStyle w:val="Normal1"/>
        <w:spacing w:line="312" w:lineRule="auto"/>
      </w:pPr>
      <w:r>
        <w:t xml:space="preserve">                                                                                    </w:t>
      </w:r>
      <w:r w:rsidR="00BF3E1D" w:rsidRPr="00663E63">
        <w:rPr>
          <w:b/>
        </w:rPr>
        <w:t>Nguyễn</w:t>
      </w:r>
      <w:r w:rsidR="0060458D" w:rsidRPr="00663E63">
        <w:rPr>
          <w:b/>
        </w:rPr>
        <w:t xml:space="preserve"> Thanh Thủy</w:t>
      </w:r>
    </w:p>
    <w:sectPr w:rsidR="00BF3E1D" w:rsidRPr="0026093F" w:rsidSect="00460CDE">
      <w:headerReference w:type="default" r:id="rId21"/>
      <w:headerReference w:type="first" r:id="rId22"/>
      <w:pgSz w:w="11906" w:h="16838" w:code="9"/>
      <w:pgMar w:top="1134" w:right="1134" w:bottom="1134" w:left="1418" w:header="720" w:footer="720" w:gutter="0"/>
      <w:pgNumType w:start="1" w:chapStyle="2"/>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7270" w:rsidRDefault="00FF7270" w:rsidP="006F216D">
      <w:r>
        <w:separator/>
      </w:r>
    </w:p>
  </w:endnote>
  <w:endnote w:type="continuationSeparator" w:id="0">
    <w:p w:rsidR="00FF7270" w:rsidRDefault="00FF7270" w:rsidP="006F21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13">
    <w:altName w:val="Times New Roman"/>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7270" w:rsidRDefault="00FF7270" w:rsidP="006F216D">
      <w:r>
        <w:separator/>
      </w:r>
    </w:p>
  </w:footnote>
  <w:footnote w:type="continuationSeparator" w:id="0">
    <w:p w:rsidR="00FF7270" w:rsidRDefault="00FF7270" w:rsidP="006F216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5801"/>
      <w:docPartObj>
        <w:docPartGallery w:val="Page Numbers (Top of Page)"/>
        <w:docPartUnique/>
      </w:docPartObj>
    </w:sdtPr>
    <w:sdtEndPr/>
    <w:sdtContent>
      <w:p w:rsidR="001C025C" w:rsidRDefault="00A0354E">
        <w:pPr>
          <w:pStyle w:val="Header"/>
          <w:jc w:val="center"/>
        </w:pPr>
        <w:r>
          <w:fldChar w:fldCharType="begin"/>
        </w:r>
        <w:r>
          <w:instrText xml:space="preserve"> PAGE   \* MERGEFORMAT </w:instrText>
        </w:r>
        <w:r>
          <w:fldChar w:fldCharType="separate"/>
        </w:r>
        <w:r w:rsidR="003F1D6F">
          <w:rPr>
            <w:noProof/>
          </w:rPr>
          <w:t>10</w:t>
        </w:r>
        <w:r>
          <w:rPr>
            <w:noProof/>
          </w:rPr>
          <w:fldChar w:fldCharType="end"/>
        </w:r>
      </w:p>
    </w:sdtContent>
  </w:sdt>
  <w:p w:rsidR="002C58A6" w:rsidRDefault="002C58A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3CD1" w:rsidRDefault="00573CD1">
    <w:pPr>
      <w:pStyle w:val="Header"/>
    </w:pPr>
    <w:r>
      <w:t xml:space="preserve">                        </w:t>
    </w:r>
    <w:r w:rsidR="00B314E7">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46B03"/>
    <w:multiLevelType w:val="hybridMultilevel"/>
    <w:tmpl w:val="6F3E061C"/>
    <w:lvl w:ilvl="0" w:tplc="6D34D33E">
      <w:start w:val="1"/>
      <w:numFmt w:val="lowerLetter"/>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1" w15:restartNumberingAfterBreak="0">
    <w:nsid w:val="05292151"/>
    <w:multiLevelType w:val="hybridMultilevel"/>
    <w:tmpl w:val="BA3ABD7E"/>
    <w:lvl w:ilvl="0" w:tplc="C228FDD0">
      <w:start w:val="1"/>
      <w:numFmt w:val="decimal"/>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2" w15:restartNumberingAfterBreak="0">
    <w:nsid w:val="095D6C6E"/>
    <w:multiLevelType w:val="hybridMultilevel"/>
    <w:tmpl w:val="0E8EAE4C"/>
    <w:lvl w:ilvl="0" w:tplc="21B80FF8">
      <w:start w:val="1"/>
      <w:numFmt w:val="upperLetter"/>
      <w:lvlText w:val="%1."/>
      <w:lvlJc w:val="left"/>
      <w:pPr>
        <w:ind w:left="1095" w:hanging="360"/>
      </w:pPr>
      <w:rPr>
        <w:rFonts w:hint="default"/>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3" w15:restartNumberingAfterBreak="0">
    <w:nsid w:val="0A8E2275"/>
    <w:multiLevelType w:val="hybridMultilevel"/>
    <w:tmpl w:val="24426C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914FE8"/>
    <w:multiLevelType w:val="hybridMultilevel"/>
    <w:tmpl w:val="770EC956"/>
    <w:lvl w:ilvl="0" w:tplc="529221FE">
      <w:start w:val="1"/>
      <w:numFmt w:val="decimal"/>
      <w:lvlText w:val="%1."/>
      <w:lvlJc w:val="left"/>
      <w:pPr>
        <w:ind w:left="1080" w:hanging="360"/>
      </w:pPr>
      <w:rPr>
        <w:rFonts w:hint="default"/>
      </w:rPr>
    </w:lvl>
    <w:lvl w:ilvl="1" w:tplc="68CE2E10">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FC86085"/>
    <w:multiLevelType w:val="hybridMultilevel"/>
    <w:tmpl w:val="0E8EAE4C"/>
    <w:lvl w:ilvl="0" w:tplc="21B80FF8">
      <w:start w:val="1"/>
      <w:numFmt w:val="upperLetter"/>
      <w:lvlText w:val="%1."/>
      <w:lvlJc w:val="left"/>
      <w:pPr>
        <w:ind w:left="1095" w:hanging="360"/>
      </w:pPr>
      <w:rPr>
        <w:rFonts w:hint="default"/>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6" w15:restartNumberingAfterBreak="0">
    <w:nsid w:val="1FDA1EBE"/>
    <w:multiLevelType w:val="hybridMultilevel"/>
    <w:tmpl w:val="887C72D4"/>
    <w:lvl w:ilvl="0" w:tplc="1D22E3FA">
      <w:start w:val="1"/>
      <w:numFmt w:val="upperLetter"/>
      <w:lvlText w:val="%1."/>
      <w:lvlJc w:val="left"/>
      <w:pPr>
        <w:ind w:left="1095" w:hanging="360"/>
      </w:pPr>
      <w:rPr>
        <w:rFonts w:hint="default"/>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7" w15:restartNumberingAfterBreak="0">
    <w:nsid w:val="2ACF78ED"/>
    <w:multiLevelType w:val="hybridMultilevel"/>
    <w:tmpl w:val="EC341DB2"/>
    <w:lvl w:ilvl="0" w:tplc="D46CDC8E">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15:restartNumberingAfterBreak="0">
    <w:nsid w:val="2F760B47"/>
    <w:multiLevelType w:val="hybridMultilevel"/>
    <w:tmpl w:val="937A5A3C"/>
    <w:lvl w:ilvl="0" w:tplc="0A884338">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F923E78"/>
    <w:multiLevelType w:val="hybridMultilevel"/>
    <w:tmpl w:val="B2283042"/>
    <w:lvl w:ilvl="0" w:tplc="B32067E2">
      <w:start w:val="1"/>
      <w:numFmt w:val="upperLetter"/>
      <w:lvlText w:val="%1."/>
      <w:lvlJc w:val="left"/>
      <w:pPr>
        <w:ind w:left="1073" w:hanging="360"/>
      </w:pPr>
      <w:rPr>
        <w:rFonts w:hint="default"/>
        <w:b/>
      </w:rPr>
    </w:lvl>
    <w:lvl w:ilvl="1" w:tplc="04090019" w:tentative="1">
      <w:start w:val="1"/>
      <w:numFmt w:val="lowerLetter"/>
      <w:lvlText w:val="%2."/>
      <w:lvlJc w:val="left"/>
      <w:pPr>
        <w:ind w:left="1793" w:hanging="360"/>
      </w:pPr>
    </w:lvl>
    <w:lvl w:ilvl="2" w:tplc="0409001B" w:tentative="1">
      <w:start w:val="1"/>
      <w:numFmt w:val="lowerRoman"/>
      <w:lvlText w:val="%3."/>
      <w:lvlJc w:val="right"/>
      <w:pPr>
        <w:ind w:left="2513" w:hanging="180"/>
      </w:pPr>
    </w:lvl>
    <w:lvl w:ilvl="3" w:tplc="0409000F" w:tentative="1">
      <w:start w:val="1"/>
      <w:numFmt w:val="decimal"/>
      <w:lvlText w:val="%4."/>
      <w:lvlJc w:val="left"/>
      <w:pPr>
        <w:ind w:left="3233" w:hanging="360"/>
      </w:pPr>
    </w:lvl>
    <w:lvl w:ilvl="4" w:tplc="04090019" w:tentative="1">
      <w:start w:val="1"/>
      <w:numFmt w:val="lowerLetter"/>
      <w:lvlText w:val="%5."/>
      <w:lvlJc w:val="left"/>
      <w:pPr>
        <w:ind w:left="3953" w:hanging="360"/>
      </w:pPr>
    </w:lvl>
    <w:lvl w:ilvl="5" w:tplc="0409001B" w:tentative="1">
      <w:start w:val="1"/>
      <w:numFmt w:val="lowerRoman"/>
      <w:lvlText w:val="%6."/>
      <w:lvlJc w:val="right"/>
      <w:pPr>
        <w:ind w:left="4673" w:hanging="180"/>
      </w:pPr>
    </w:lvl>
    <w:lvl w:ilvl="6" w:tplc="0409000F" w:tentative="1">
      <w:start w:val="1"/>
      <w:numFmt w:val="decimal"/>
      <w:lvlText w:val="%7."/>
      <w:lvlJc w:val="left"/>
      <w:pPr>
        <w:ind w:left="5393" w:hanging="360"/>
      </w:pPr>
    </w:lvl>
    <w:lvl w:ilvl="7" w:tplc="04090019" w:tentative="1">
      <w:start w:val="1"/>
      <w:numFmt w:val="lowerLetter"/>
      <w:lvlText w:val="%8."/>
      <w:lvlJc w:val="left"/>
      <w:pPr>
        <w:ind w:left="6113" w:hanging="360"/>
      </w:pPr>
    </w:lvl>
    <w:lvl w:ilvl="8" w:tplc="0409001B" w:tentative="1">
      <w:start w:val="1"/>
      <w:numFmt w:val="lowerRoman"/>
      <w:lvlText w:val="%9."/>
      <w:lvlJc w:val="right"/>
      <w:pPr>
        <w:ind w:left="6833" w:hanging="180"/>
      </w:pPr>
    </w:lvl>
  </w:abstractNum>
  <w:abstractNum w:abstractNumId="10" w15:restartNumberingAfterBreak="0">
    <w:nsid w:val="3628551A"/>
    <w:multiLevelType w:val="hybridMultilevel"/>
    <w:tmpl w:val="D76846A4"/>
    <w:lvl w:ilvl="0" w:tplc="07FA5BB0">
      <w:start w:val="1"/>
      <w:numFmt w:val="upperLetter"/>
      <w:lvlText w:val="%1."/>
      <w:lvlJc w:val="left"/>
      <w:pPr>
        <w:ind w:left="1353"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1" w15:restartNumberingAfterBreak="0">
    <w:nsid w:val="398443EA"/>
    <w:multiLevelType w:val="hybridMultilevel"/>
    <w:tmpl w:val="B908E9E8"/>
    <w:lvl w:ilvl="0" w:tplc="04090001">
      <w:start w:val="1"/>
      <w:numFmt w:val="bullet"/>
      <w:lvlText w:val=""/>
      <w:lvlJc w:val="left"/>
      <w:pPr>
        <w:ind w:left="1560" w:hanging="360"/>
      </w:pPr>
      <w:rPr>
        <w:rFonts w:ascii="Symbol" w:hAnsi="Symbol"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12" w15:restartNumberingAfterBreak="0">
    <w:nsid w:val="48825C44"/>
    <w:multiLevelType w:val="hybridMultilevel"/>
    <w:tmpl w:val="6AC44778"/>
    <w:lvl w:ilvl="0" w:tplc="E0F46CF4">
      <w:start w:val="1"/>
      <w:numFmt w:val="decimal"/>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3" w15:restartNumberingAfterBreak="0">
    <w:nsid w:val="489A7F3A"/>
    <w:multiLevelType w:val="hybridMultilevel"/>
    <w:tmpl w:val="4712CF4C"/>
    <w:lvl w:ilvl="0" w:tplc="3CE4452A">
      <w:start w:val="3"/>
      <w:numFmt w:val="decimal"/>
      <w:lvlText w:val="%1)"/>
      <w:lvlJc w:val="left"/>
      <w:pPr>
        <w:tabs>
          <w:tab w:val="num" w:pos="1200"/>
        </w:tabs>
        <w:ind w:left="1200" w:hanging="360"/>
      </w:pPr>
      <w:rPr>
        <w:rFonts w:hint="default"/>
        <w:b w:val="0"/>
        <w:i/>
        <w:u w:val="none"/>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4" w15:restartNumberingAfterBreak="0">
    <w:nsid w:val="49A34623"/>
    <w:multiLevelType w:val="hybridMultilevel"/>
    <w:tmpl w:val="FFB20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E50D60"/>
    <w:multiLevelType w:val="hybridMultilevel"/>
    <w:tmpl w:val="C3147A76"/>
    <w:lvl w:ilvl="0" w:tplc="8DF22982">
      <w:start w:val="1"/>
      <w:numFmt w:val="lowerLetter"/>
      <w:lvlText w:val="%1."/>
      <w:lvlJc w:val="left"/>
      <w:pPr>
        <w:ind w:left="1905" w:hanging="360"/>
      </w:pPr>
      <w:rPr>
        <w:rFonts w:hint="default"/>
      </w:rPr>
    </w:lvl>
    <w:lvl w:ilvl="1" w:tplc="04090019" w:tentative="1">
      <w:start w:val="1"/>
      <w:numFmt w:val="lowerLetter"/>
      <w:lvlText w:val="%2."/>
      <w:lvlJc w:val="left"/>
      <w:pPr>
        <w:ind w:left="2625" w:hanging="360"/>
      </w:pPr>
    </w:lvl>
    <w:lvl w:ilvl="2" w:tplc="0409001B" w:tentative="1">
      <w:start w:val="1"/>
      <w:numFmt w:val="lowerRoman"/>
      <w:lvlText w:val="%3."/>
      <w:lvlJc w:val="right"/>
      <w:pPr>
        <w:ind w:left="3345" w:hanging="180"/>
      </w:pPr>
    </w:lvl>
    <w:lvl w:ilvl="3" w:tplc="0409000F" w:tentative="1">
      <w:start w:val="1"/>
      <w:numFmt w:val="decimal"/>
      <w:lvlText w:val="%4."/>
      <w:lvlJc w:val="left"/>
      <w:pPr>
        <w:ind w:left="4065" w:hanging="360"/>
      </w:pPr>
    </w:lvl>
    <w:lvl w:ilvl="4" w:tplc="04090019" w:tentative="1">
      <w:start w:val="1"/>
      <w:numFmt w:val="lowerLetter"/>
      <w:lvlText w:val="%5."/>
      <w:lvlJc w:val="left"/>
      <w:pPr>
        <w:ind w:left="4785" w:hanging="360"/>
      </w:pPr>
    </w:lvl>
    <w:lvl w:ilvl="5" w:tplc="0409001B" w:tentative="1">
      <w:start w:val="1"/>
      <w:numFmt w:val="lowerRoman"/>
      <w:lvlText w:val="%6."/>
      <w:lvlJc w:val="right"/>
      <w:pPr>
        <w:ind w:left="5505" w:hanging="180"/>
      </w:pPr>
    </w:lvl>
    <w:lvl w:ilvl="6" w:tplc="0409000F" w:tentative="1">
      <w:start w:val="1"/>
      <w:numFmt w:val="decimal"/>
      <w:lvlText w:val="%7."/>
      <w:lvlJc w:val="left"/>
      <w:pPr>
        <w:ind w:left="6225" w:hanging="360"/>
      </w:pPr>
    </w:lvl>
    <w:lvl w:ilvl="7" w:tplc="04090019" w:tentative="1">
      <w:start w:val="1"/>
      <w:numFmt w:val="lowerLetter"/>
      <w:lvlText w:val="%8."/>
      <w:lvlJc w:val="left"/>
      <w:pPr>
        <w:ind w:left="6945" w:hanging="360"/>
      </w:pPr>
    </w:lvl>
    <w:lvl w:ilvl="8" w:tplc="0409001B" w:tentative="1">
      <w:start w:val="1"/>
      <w:numFmt w:val="lowerRoman"/>
      <w:lvlText w:val="%9."/>
      <w:lvlJc w:val="right"/>
      <w:pPr>
        <w:ind w:left="7665" w:hanging="180"/>
      </w:pPr>
    </w:lvl>
  </w:abstractNum>
  <w:abstractNum w:abstractNumId="16" w15:restartNumberingAfterBreak="0">
    <w:nsid w:val="4EFB2CB6"/>
    <w:multiLevelType w:val="hybridMultilevel"/>
    <w:tmpl w:val="067AE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69B4969"/>
    <w:multiLevelType w:val="hybridMultilevel"/>
    <w:tmpl w:val="F7CC000C"/>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6988589E"/>
    <w:multiLevelType w:val="multilevel"/>
    <w:tmpl w:val="E626ED36"/>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9" w15:restartNumberingAfterBreak="0">
    <w:nsid w:val="7024543A"/>
    <w:multiLevelType w:val="multilevel"/>
    <w:tmpl w:val="EFE25284"/>
    <w:lvl w:ilvl="0">
      <w:start w:val="4"/>
      <w:numFmt w:val="decimal"/>
      <w:lvlText w:val="%1."/>
      <w:lvlJc w:val="left"/>
      <w:pPr>
        <w:tabs>
          <w:tab w:val="num" w:pos="435"/>
        </w:tabs>
        <w:ind w:left="435" w:hanging="43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0" w15:restartNumberingAfterBreak="0">
    <w:nsid w:val="723A7135"/>
    <w:multiLevelType w:val="hybridMultilevel"/>
    <w:tmpl w:val="93AA821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5260568"/>
    <w:multiLevelType w:val="hybridMultilevel"/>
    <w:tmpl w:val="A3183A2E"/>
    <w:lvl w:ilvl="0" w:tplc="46B4D01A">
      <w:start w:val="1"/>
      <w:numFmt w:val="upperLetter"/>
      <w:lvlText w:val="%1."/>
      <w:lvlJc w:val="left"/>
      <w:pPr>
        <w:ind w:left="1095" w:hanging="360"/>
      </w:pPr>
      <w:rPr>
        <w:rFonts w:hint="default"/>
        <w:b/>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22" w15:restartNumberingAfterBreak="0">
    <w:nsid w:val="758F4B9E"/>
    <w:multiLevelType w:val="hybridMultilevel"/>
    <w:tmpl w:val="7F683E8C"/>
    <w:lvl w:ilvl="0" w:tplc="52BA1922">
      <w:start w:val="3"/>
      <w:numFmt w:val="decimal"/>
      <w:lvlText w:val="%1."/>
      <w:lvlJc w:val="left"/>
      <w:pPr>
        <w:ind w:left="1353" w:hanging="360"/>
      </w:pPr>
      <w:rPr>
        <w:rFonts w:cs="Times New Roman" w:hint="default"/>
      </w:rPr>
    </w:lvl>
    <w:lvl w:ilvl="1" w:tplc="04090019" w:tentative="1">
      <w:start w:val="1"/>
      <w:numFmt w:val="lowerLetter"/>
      <w:lvlText w:val="%2."/>
      <w:lvlJc w:val="left"/>
      <w:pPr>
        <w:ind w:left="2073" w:hanging="360"/>
      </w:pPr>
      <w:rPr>
        <w:rFonts w:cs="Times New Roman"/>
      </w:rPr>
    </w:lvl>
    <w:lvl w:ilvl="2" w:tplc="0409001B" w:tentative="1">
      <w:start w:val="1"/>
      <w:numFmt w:val="lowerRoman"/>
      <w:lvlText w:val="%3."/>
      <w:lvlJc w:val="right"/>
      <w:pPr>
        <w:ind w:left="2793" w:hanging="180"/>
      </w:pPr>
      <w:rPr>
        <w:rFonts w:cs="Times New Roman"/>
      </w:rPr>
    </w:lvl>
    <w:lvl w:ilvl="3" w:tplc="0409000F" w:tentative="1">
      <w:start w:val="1"/>
      <w:numFmt w:val="decimal"/>
      <w:lvlText w:val="%4."/>
      <w:lvlJc w:val="left"/>
      <w:pPr>
        <w:ind w:left="3513" w:hanging="360"/>
      </w:pPr>
      <w:rPr>
        <w:rFonts w:cs="Times New Roman"/>
      </w:rPr>
    </w:lvl>
    <w:lvl w:ilvl="4" w:tplc="04090019" w:tentative="1">
      <w:start w:val="1"/>
      <w:numFmt w:val="lowerLetter"/>
      <w:lvlText w:val="%5."/>
      <w:lvlJc w:val="left"/>
      <w:pPr>
        <w:ind w:left="4233" w:hanging="360"/>
      </w:pPr>
      <w:rPr>
        <w:rFonts w:cs="Times New Roman"/>
      </w:rPr>
    </w:lvl>
    <w:lvl w:ilvl="5" w:tplc="0409001B" w:tentative="1">
      <w:start w:val="1"/>
      <w:numFmt w:val="lowerRoman"/>
      <w:lvlText w:val="%6."/>
      <w:lvlJc w:val="right"/>
      <w:pPr>
        <w:ind w:left="4953" w:hanging="180"/>
      </w:pPr>
      <w:rPr>
        <w:rFonts w:cs="Times New Roman"/>
      </w:rPr>
    </w:lvl>
    <w:lvl w:ilvl="6" w:tplc="0409000F" w:tentative="1">
      <w:start w:val="1"/>
      <w:numFmt w:val="decimal"/>
      <w:lvlText w:val="%7."/>
      <w:lvlJc w:val="left"/>
      <w:pPr>
        <w:ind w:left="5673" w:hanging="360"/>
      </w:pPr>
      <w:rPr>
        <w:rFonts w:cs="Times New Roman"/>
      </w:rPr>
    </w:lvl>
    <w:lvl w:ilvl="7" w:tplc="04090019" w:tentative="1">
      <w:start w:val="1"/>
      <w:numFmt w:val="lowerLetter"/>
      <w:lvlText w:val="%8."/>
      <w:lvlJc w:val="left"/>
      <w:pPr>
        <w:ind w:left="6393" w:hanging="360"/>
      </w:pPr>
      <w:rPr>
        <w:rFonts w:cs="Times New Roman"/>
      </w:rPr>
    </w:lvl>
    <w:lvl w:ilvl="8" w:tplc="0409001B" w:tentative="1">
      <w:start w:val="1"/>
      <w:numFmt w:val="lowerRoman"/>
      <w:lvlText w:val="%9."/>
      <w:lvlJc w:val="right"/>
      <w:pPr>
        <w:ind w:left="7113" w:hanging="180"/>
      </w:pPr>
      <w:rPr>
        <w:rFonts w:cs="Times New Roman"/>
      </w:rPr>
    </w:lvl>
  </w:abstractNum>
  <w:abstractNum w:abstractNumId="23" w15:restartNumberingAfterBreak="0">
    <w:nsid w:val="78314747"/>
    <w:multiLevelType w:val="hybridMultilevel"/>
    <w:tmpl w:val="FBC43BB8"/>
    <w:lvl w:ilvl="0" w:tplc="551EBED2">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 w15:restartNumberingAfterBreak="0">
    <w:nsid w:val="78AB15D4"/>
    <w:multiLevelType w:val="hybridMultilevel"/>
    <w:tmpl w:val="2F0A07CC"/>
    <w:lvl w:ilvl="0" w:tplc="52061F4C">
      <w:start w:val="1"/>
      <w:numFmt w:val="upperLetter"/>
      <w:lvlText w:val="%1."/>
      <w:lvlJc w:val="lef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5" w15:restartNumberingAfterBreak="0">
    <w:nsid w:val="7E4E3C0B"/>
    <w:multiLevelType w:val="hybridMultilevel"/>
    <w:tmpl w:val="456E1A84"/>
    <w:lvl w:ilvl="0" w:tplc="04090009">
      <w:start w:val="1"/>
      <w:numFmt w:val="bullet"/>
      <w:lvlText w:val=""/>
      <w:lvlJc w:val="left"/>
      <w:pPr>
        <w:ind w:left="1352"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2"/>
  </w:num>
  <w:num w:numId="2">
    <w:abstractNumId w:val="22"/>
  </w:num>
  <w:num w:numId="3">
    <w:abstractNumId w:val="20"/>
  </w:num>
  <w:num w:numId="4">
    <w:abstractNumId w:val="19"/>
  </w:num>
  <w:num w:numId="5">
    <w:abstractNumId w:val="0"/>
  </w:num>
  <w:num w:numId="6">
    <w:abstractNumId w:val="1"/>
  </w:num>
  <w:num w:numId="7">
    <w:abstractNumId w:val="25"/>
  </w:num>
  <w:num w:numId="8">
    <w:abstractNumId w:val="11"/>
  </w:num>
  <w:num w:numId="9">
    <w:abstractNumId w:val="15"/>
  </w:num>
  <w:num w:numId="10">
    <w:abstractNumId w:val="13"/>
  </w:num>
  <w:num w:numId="11">
    <w:abstractNumId w:val="3"/>
  </w:num>
  <w:num w:numId="12">
    <w:abstractNumId w:val="14"/>
  </w:num>
  <w:num w:numId="13">
    <w:abstractNumId w:val="10"/>
  </w:num>
  <w:num w:numId="14">
    <w:abstractNumId w:val="6"/>
  </w:num>
  <w:num w:numId="15">
    <w:abstractNumId w:val="5"/>
  </w:num>
  <w:num w:numId="16">
    <w:abstractNumId w:val="21"/>
  </w:num>
  <w:num w:numId="17">
    <w:abstractNumId w:val="2"/>
  </w:num>
  <w:num w:numId="18">
    <w:abstractNumId w:val="7"/>
  </w:num>
  <w:num w:numId="19">
    <w:abstractNumId w:val="24"/>
  </w:num>
  <w:num w:numId="20">
    <w:abstractNumId w:val="9"/>
  </w:num>
  <w:num w:numId="21">
    <w:abstractNumId w:val="23"/>
  </w:num>
  <w:num w:numId="22">
    <w:abstractNumId w:val="4"/>
  </w:num>
  <w:num w:numId="23">
    <w:abstractNumId w:val="16"/>
  </w:num>
  <w:num w:numId="24">
    <w:abstractNumId w:val="8"/>
  </w:num>
  <w:num w:numId="25">
    <w:abstractNumId w:val="17"/>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30A0"/>
    <w:rsid w:val="00013FB6"/>
    <w:rsid w:val="000532F5"/>
    <w:rsid w:val="00063886"/>
    <w:rsid w:val="00072B00"/>
    <w:rsid w:val="00097155"/>
    <w:rsid w:val="000D7936"/>
    <w:rsid w:val="000F0245"/>
    <w:rsid w:val="000F0CAA"/>
    <w:rsid w:val="00100E4E"/>
    <w:rsid w:val="00105079"/>
    <w:rsid w:val="00145CD7"/>
    <w:rsid w:val="00167CF0"/>
    <w:rsid w:val="001700F7"/>
    <w:rsid w:val="001717F6"/>
    <w:rsid w:val="001722E2"/>
    <w:rsid w:val="00173DD9"/>
    <w:rsid w:val="00180E2F"/>
    <w:rsid w:val="0019243C"/>
    <w:rsid w:val="001925FB"/>
    <w:rsid w:val="001B0964"/>
    <w:rsid w:val="001B1773"/>
    <w:rsid w:val="001C025C"/>
    <w:rsid w:val="001E7305"/>
    <w:rsid w:val="00205FAF"/>
    <w:rsid w:val="00224608"/>
    <w:rsid w:val="00226D88"/>
    <w:rsid w:val="0025131C"/>
    <w:rsid w:val="0026093F"/>
    <w:rsid w:val="002B35FA"/>
    <w:rsid w:val="002C241C"/>
    <w:rsid w:val="002C58A6"/>
    <w:rsid w:val="00305744"/>
    <w:rsid w:val="00342E7C"/>
    <w:rsid w:val="00352802"/>
    <w:rsid w:val="00355AFE"/>
    <w:rsid w:val="00377C1D"/>
    <w:rsid w:val="003826DC"/>
    <w:rsid w:val="003870CE"/>
    <w:rsid w:val="003A28B5"/>
    <w:rsid w:val="003C4A86"/>
    <w:rsid w:val="003E46DB"/>
    <w:rsid w:val="003F1D6F"/>
    <w:rsid w:val="0041678D"/>
    <w:rsid w:val="00417A04"/>
    <w:rsid w:val="004215AF"/>
    <w:rsid w:val="00455BA7"/>
    <w:rsid w:val="00456437"/>
    <w:rsid w:val="00460CDE"/>
    <w:rsid w:val="004709A0"/>
    <w:rsid w:val="004771F3"/>
    <w:rsid w:val="0049058D"/>
    <w:rsid w:val="004A2F42"/>
    <w:rsid w:val="004D6A5C"/>
    <w:rsid w:val="004E32FD"/>
    <w:rsid w:val="004E4E27"/>
    <w:rsid w:val="004E716A"/>
    <w:rsid w:val="00511473"/>
    <w:rsid w:val="0055515D"/>
    <w:rsid w:val="00561B36"/>
    <w:rsid w:val="00573CD1"/>
    <w:rsid w:val="0058546F"/>
    <w:rsid w:val="005A564D"/>
    <w:rsid w:val="005B4979"/>
    <w:rsid w:val="005B5BF2"/>
    <w:rsid w:val="005C3A99"/>
    <w:rsid w:val="005D628A"/>
    <w:rsid w:val="005F42F8"/>
    <w:rsid w:val="0060458D"/>
    <w:rsid w:val="00611778"/>
    <w:rsid w:val="0063087E"/>
    <w:rsid w:val="00644C99"/>
    <w:rsid w:val="006605B7"/>
    <w:rsid w:val="00663E63"/>
    <w:rsid w:val="006743A8"/>
    <w:rsid w:val="00676887"/>
    <w:rsid w:val="00693076"/>
    <w:rsid w:val="006A7257"/>
    <w:rsid w:val="006A7A7B"/>
    <w:rsid w:val="006B498E"/>
    <w:rsid w:val="006E62DE"/>
    <w:rsid w:val="006E7C22"/>
    <w:rsid w:val="006F216D"/>
    <w:rsid w:val="00706AE4"/>
    <w:rsid w:val="00710A8F"/>
    <w:rsid w:val="00711F7C"/>
    <w:rsid w:val="00713251"/>
    <w:rsid w:val="00721ABB"/>
    <w:rsid w:val="007226DD"/>
    <w:rsid w:val="0074484A"/>
    <w:rsid w:val="0075162C"/>
    <w:rsid w:val="00761C1E"/>
    <w:rsid w:val="0078083D"/>
    <w:rsid w:val="007809FE"/>
    <w:rsid w:val="007851DC"/>
    <w:rsid w:val="00790668"/>
    <w:rsid w:val="007918F5"/>
    <w:rsid w:val="00797431"/>
    <w:rsid w:val="007C1ACE"/>
    <w:rsid w:val="007C3E0E"/>
    <w:rsid w:val="007D0CF9"/>
    <w:rsid w:val="00804134"/>
    <w:rsid w:val="00807267"/>
    <w:rsid w:val="00830B41"/>
    <w:rsid w:val="008351DC"/>
    <w:rsid w:val="00853AAA"/>
    <w:rsid w:val="00853AE2"/>
    <w:rsid w:val="00861866"/>
    <w:rsid w:val="008635A1"/>
    <w:rsid w:val="008661CC"/>
    <w:rsid w:val="0087147E"/>
    <w:rsid w:val="00893AE7"/>
    <w:rsid w:val="0089791F"/>
    <w:rsid w:val="008B0515"/>
    <w:rsid w:val="008C19CE"/>
    <w:rsid w:val="008C4CE3"/>
    <w:rsid w:val="008C597A"/>
    <w:rsid w:val="008F1199"/>
    <w:rsid w:val="008F1CF8"/>
    <w:rsid w:val="00902CDA"/>
    <w:rsid w:val="00904D0E"/>
    <w:rsid w:val="009076CB"/>
    <w:rsid w:val="00912482"/>
    <w:rsid w:val="00916529"/>
    <w:rsid w:val="00920AF5"/>
    <w:rsid w:val="00926113"/>
    <w:rsid w:val="0093500C"/>
    <w:rsid w:val="00942D0D"/>
    <w:rsid w:val="00952DAE"/>
    <w:rsid w:val="009830A0"/>
    <w:rsid w:val="009B25E7"/>
    <w:rsid w:val="009E46B5"/>
    <w:rsid w:val="009E5754"/>
    <w:rsid w:val="009E66CE"/>
    <w:rsid w:val="00A0354E"/>
    <w:rsid w:val="00A222F9"/>
    <w:rsid w:val="00A34180"/>
    <w:rsid w:val="00A52B0A"/>
    <w:rsid w:val="00A57881"/>
    <w:rsid w:val="00AA40AE"/>
    <w:rsid w:val="00AA5D8A"/>
    <w:rsid w:val="00AD2AE0"/>
    <w:rsid w:val="00B22750"/>
    <w:rsid w:val="00B314E7"/>
    <w:rsid w:val="00B41929"/>
    <w:rsid w:val="00B56F40"/>
    <w:rsid w:val="00B62A40"/>
    <w:rsid w:val="00B72E88"/>
    <w:rsid w:val="00B91655"/>
    <w:rsid w:val="00B9213F"/>
    <w:rsid w:val="00B9696F"/>
    <w:rsid w:val="00BA7486"/>
    <w:rsid w:val="00BB7A85"/>
    <w:rsid w:val="00BC31FB"/>
    <w:rsid w:val="00BC4F1E"/>
    <w:rsid w:val="00BC5B47"/>
    <w:rsid w:val="00BD48FE"/>
    <w:rsid w:val="00BE33F8"/>
    <w:rsid w:val="00BF3E1D"/>
    <w:rsid w:val="00C17294"/>
    <w:rsid w:val="00C71B41"/>
    <w:rsid w:val="00C85E9E"/>
    <w:rsid w:val="00CA7435"/>
    <w:rsid w:val="00CB4EEE"/>
    <w:rsid w:val="00CC4E89"/>
    <w:rsid w:val="00CC63B0"/>
    <w:rsid w:val="00CD2AD7"/>
    <w:rsid w:val="00CD5B8A"/>
    <w:rsid w:val="00CE7CD7"/>
    <w:rsid w:val="00D1437B"/>
    <w:rsid w:val="00D303FE"/>
    <w:rsid w:val="00D31BFD"/>
    <w:rsid w:val="00D363EE"/>
    <w:rsid w:val="00D46D8E"/>
    <w:rsid w:val="00D931DC"/>
    <w:rsid w:val="00DA41E1"/>
    <w:rsid w:val="00DB4F01"/>
    <w:rsid w:val="00DF05C4"/>
    <w:rsid w:val="00DF7396"/>
    <w:rsid w:val="00E01AF3"/>
    <w:rsid w:val="00E1291D"/>
    <w:rsid w:val="00E157F7"/>
    <w:rsid w:val="00E30168"/>
    <w:rsid w:val="00E40CA0"/>
    <w:rsid w:val="00E55C5F"/>
    <w:rsid w:val="00E916DD"/>
    <w:rsid w:val="00EB6F68"/>
    <w:rsid w:val="00ED166A"/>
    <w:rsid w:val="00EE123D"/>
    <w:rsid w:val="00EF7098"/>
    <w:rsid w:val="00F0068B"/>
    <w:rsid w:val="00F0604F"/>
    <w:rsid w:val="00F06724"/>
    <w:rsid w:val="00F179C9"/>
    <w:rsid w:val="00F26DAC"/>
    <w:rsid w:val="00F3528B"/>
    <w:rsid w:val="00F71021"/>
    <w:rsid w:val="00F97CDB"/>
    <w:rsid w:val="00F97D8E"/>
    <w:rsid w:val="00FA265B"/>
    <w:rsid w:val="00FC765F"/>
    <w:rsid w:val="00FD3664"/>
    <w:rsid w:val="00FE5B67"/>
    <w:rsid w:val="00FF72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4:docId w14:val="6D6DBDCB"/>
  <w15:docId w15:val="{2A353009-A746-4991-B6BE-F019977351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678D"/>
  </w:style>
  <w:style w:type="paragraph" w:styleId="Heading1">
    <w:name w:val="heading 1"/>
    <w:basedOn w:val="Normal1"/>
    <w:next w:val="Normal1"/>
    <w:rsid w:val="009830A0"/>
    <w:pPr>
      <w:keepNext/>
      <w:keepLines/>
      <w:spacing w:before="480" w:after="120"/>
      <w:outlineLvl w:val="0"/>
    </w:pPr>
    <w:rPr>
      <w:b/>
      <w:sz w:val="48"/>
      <w:szCs w:val="48"/>
    </w:rPr>
  </w:style>
  <w:style w:type="paragraph" w:styleId="Heading2">
    <w:name w:val="heading 2"/>
    <w:basedOn w:val="Normal1"/>
    <w:next w:val="Normal1"/>
    <w:rsid w:val="009830A0"/>
    <w:pPr>
      <w:keepNext/>
      <w:keepLines/>
      <w:spacing w:before="360" w:after="80"/>
      <w:outlineLvl w:val="1"/>
    </w:pPr>
    <w:rPr>
      <w:b/>
      <w:sz w:val="36"/>
      <w:szCs w:val="36"/>
    </w:rPr>
  </w:style>
  <w:style w:type="paragraph" w:styleId="Heading3">
    <w:name w:val="heading 3"/>
    <w:basedOn w:val="Normal1"/>
    <w:next w:val="Normal1"/>
    <w:rsid w:val="009830A0"/>
    <w:pPr>
      <w:keepNext/>
      <w:keepLines/>
      <w:spacing w:before="280" w:after="80"/>
      <w:outlineLvl w:val="2"/>
    </w:pPr>
    <w:rPr>
      <w:b/>
    </w:rPr>
  </w:style>
  <w:style w:type="paragraph" w:styleId="Heading4">
    <w:name w:val="heading 4"/>
    <w:basedOn w:val="Normal1"/>
    <w:next w:val="Normal1"/>
    <w:rsid w:val="009830A0"/>
    <w:pPr>
      <w:keepNext/>
      <w:keepLines/>
      <w:spacing w:before="240" w:after="40"/>
      <w:outlineLvl w:val="3"/>
    </w:pPr>
    <w:rPr>
      <w:b/>
      <w:sz w:val="24"/>
      <w:szCs w:val="24"/>
    </w:rPr>
  </w:style>
  <w:style w:type="paragraph" w:styleId="Heading5">
    <w:name w:val="heading 5"/>
    <w:basedOn w:val="Normal1"/>
    <w:next w:val="Normal1"/>
    <w:rsid w:val="009830A0"/>
    <w:pPr>
      <w:keepNext/>
      <w:keepLines/>
      <w:spacing w:before="220" w:after="40"/>
      <w:outlineLvl w:val="4"/>
    </w:pPr>
    <w:rPr>
      <w:b/>
      <w:sz w:val="22"/>
      <w:szCs w:val="22"/>
    </w:rPr>
  </w:style>
  <w:style w:type="paragraph" w:styleId="Heading6">
    <w:name w:val="heading 6"/>
    <w:basedOn w:val="Normal1"/>
    <w:next w:val="Normal1"/>
    <w:rsid w:val="009830A0"/>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rsid w:val="009830A0"/>
  </w:style>
  <w:style w:type="paragraph" w:styleId="Title">
    <w:name w:val="Title"/>
    <w:basedOn w:val="Normal1"/>
    <w:next w:val="Normal1"/>
    <w:rsid w:val="009830A0"/>
    <w:pPr>
      <w:keepNext/>
      <w:keepLines/>
      <w:spacing w:before="480" w:after="120"/>
    </w:pPr>
    <w:rPr>
      <w:b/>
      <w:sz w:val="72"/>
      <w:szCs w:val="72"/>
    </w:rPr>
  </w:style>
  <w:style w:type="paragraph" w:styleId="Subtitle">
    <w:name w:val="Subtitle"/>
    <w:basedOn w:val="Normal1"/>
    <w:next w:val="Normal1"/>
    <w:link w:val="SubtitleChar"/>
    <w:uiPriority w:val="99"/>
    <w:qFormat/>
    <w:rsid w:val="009830A0"/>
    <w:pPr>
      <w:keepNext/>
      <w:keepLines/>
      <w:spacing w:before="360" w:after="80"/>
    </w:pPr>
    <w:rPr>
      <w:rFonts w:ascii="Georgia" w:eastAsia="Georgia" w:hAnsi="Georgia" w:cs="Georgia"/>
      <w:i/>
      <w:color w:val="666666"/>
      <w:sz w:val="48"/>
      <w:szCs w:val="48"/>
    </w:rPr>
  </w:style>
  <w:style w:type="table" w:customStyle="1" w:styleId="2">
    <w:name w:val="2"/>
    <w:basedOn w:val="TableNormal"/>
    <w:rsid w:val="009830A0"/>
    <w:tblPr>
      <w:tblStyleRowBandSize w:val="1"/>
      <w:tblStyleColBandSize w:val="1"/>
    </w:tblPr>
  </w:style>
  <w:style w:type="table" w:customStyle="1" w:styleId="1">
    <w:name w:val="1"/>
    <w:basedOn w:val="TableNormal"/>
    <w:rsid w:val="009830A0"/>
    <w:tblPr>
      <w:tblStyleRowBandSize w:val="1"/>
      <w:tblStyleColBandSize w:val="1"/>
    </w:tblPr>
  </w:style>
  <w:style w:type="character" w:customStyle="1" w:styleId="apple-converted-space">
    <w:name w:val="apple-converted-space"/>
    <w:basedOn w:val="DefaultParagraphFont"/>
    <w:rsid w:val="00F97CDB"/>
    <w:rPr>
      <w:rFonts w:cs="Times New Roman"/>
    </w:rPr>
  </w:style>
  <w:style w:type="paragraph" w:styleId="ListParagraph">
    <w:name w:val="List Paragraph"/>
    <w:basedOn w:val="Normal"/>
    <w:uiPriority w:val="99"/>
    <w:qFormat/>
    <w:rsid w:val="00E40CA0"/>
    <w:pPr>
      <w:ind w:left="720"/>
      <w:contextualSpacing/>
    </w:pPr>
    <w:rPr>
      <w:rFonts w:ascii=".VnTime" w:hAnsi=".VnTime"/>
    </w:rPr>
  </w:style>
  <w:style w:type="character" w:customStyle="1" w:styleId="SubtitleChar">
    <w:name w:val="Subtitle Char"/>
    <w:basedOn w:val="DefaultParagraphFont"/>
    <w:link w:val="Subtitle"/>
    <w:uiPriority w:val="99"/>
    <w:locked/>
    <w:rsid w:val="00E40CA0"/>
    <w:rPr>
      <w:rFonts w:ascii="Georgia" w:eastAsia="Georgia" w:hAnsi="Georgia" w:cs="Georgia"/>
      <w:i/>
      <w:color w:val="666666"/>
      <w:sz w:val="48"/>
      <w:szCs w:val="48"/>
    </w:rPr>
  </w:style>
  <w:style w:type="paragraph" w:styleId="NoSpacing">
    <w:name w:val="No Spacing"/>
    <w:qFormat/>
    <w:rsid w:val="00902CDA"/>
    <w:rPr>
      <w:sz w:val="24"/>
      <w:szCs w:val="24"/>
    </w:rPr>
  </w:style>
  <w:style w:type="paragraph" w:styleId="BodyTextIndent3">
    <w:name w:val="Body Text Indent 3"/>
    <w:basedOn w:val="Normal"/>
    <w:link w:val="BodyTextIndent3Char"/>
    <w:rsid w:val="00BF3E1D"/>
    <w:pPr>
      <w:spacing w:before="60" w:line="360" w:lineRule="auto"/>
      <w:ind w:firstLine="709"/>
      <w:jc w:val="both"/>
    </w:pPr>
    <w:rPr>
      <w:rFonts w:ascii=".VnTime" w:hAnsi=".VnTime"/>
      <w:b/>
      <w:bCs/>
      <w:i/>
      <w:iCs/>
      <w:spacing w:val="4"/>
    </w:rPr>
  </w:style>
  <w:style w:type="character" w:customStyle="1" w:styleId="BodyTextIndent3Char">
    <w:name w:val="Body Text Indent 3 Char"/>
    <w:basedOn w:val="DefaultParagraphFont"/>
    <w:link w:val="BodyTextIndent3"/>
    <w:rsid w:val="00BF3E1D"/>
    <w:rPr>
      <w:rFonts w:ascii=".VnTime" w:hAnsi=".VnTime"/>
      <w:b/>
      <w:bCs/>
      <w:i/>
      <w:iCs/>
      <w:spacing w:val="4"/>
    </w:rPr>
  </w:style>
  <w:style w:type="paragraph" w:styleId="Header">
    <w:name w:val="header"/>
    <w:basedOn w:val="Normal"/>
    <w:link w:val="HeaderChar"/>
    <w:uiPriority w:val="99"/>
    <w:unhideWhenUsed/>
    <w:rsid w:val="006F216D"/>
    <w:pPr>
      <w:tabs>
        <w:tab w:val="center" w:pos="4680"/>
        <w:tab w:val="right" w:pos="9360"/>
      </w:tabs>
    </w:pPr>
  </w:style>
  <w:style w:type="character" w:customStyle="1" w:styleId="HeaderChar">
    <w:name w:val="Header Char"/>
    <w:basedOn w:val="DefaultParagraphFont"/>
    <w:link w:val="Header"/>
    <w:uiPriority w:val="99"/>
    <w:rsid w:val="006F216D"/>
  </w:style>
  <w:style w:type="paragraph" w:styleId="Footer">
    <w:name w:val="footer"/>
    <w:basedOn w:val="Normal"/>
    <w:link w:val="FooterChar"/>
    <w:uiPriority w:val="99"/>
    <w:unhideWhenUsed/>
    <w:rsid w:val="006F216D"/>
    <w:pPr>
      <w:tabs>
        <w:tab w:val="center" w:pos="4680"/>
        <w:tab w:val="right" w:pos="9360"/>
      </w:tabs>
    </w:pPr>
  </w:style>
  <w:style w:type="character" w:customStyle="1" w:styleId="FooterChar">
    <w:name w:val="Footer Char"/>
    <w:basedOn w:val="DefaultParagraphFont"/>
    <w:link w:val="Footer"/>
    <w:uiPriority w:val="99"/>
    <w:rsid w:val="006F216D"/>
  </w:style>
  <w:style w:type="paragraph" w:styleId="BodyText">
    <w:name w:val="Body Text"/>
    <w:basedOn w:val="Normal"/>
    <w:link w:val="BodyTextChar"/>
    <w:rsid w:val="005B5BF2"/>
    <w:pPr>
      <w:spacing w:after="120"/>
    </w:pPr>
    <w:rPr>
      <w:sz w:val="24"/>
      <w:szCs w:val="24"/>
    </w:rPr>
  </w:style>
  <w:style w:type="character" w:customStyle="1" w:styleId="BodyTextChar">
    <w:name w:val="Body Text Char"/>
    <w:basedOn w:val="DefaultParagraphFont"/>
    <w:link w:val="BodyText"/>
    <w:rsid w:val="005B5BF2"/>
    <w:rPr>
      <w:sz w:val="24"/>
      <w:szCs w:val="24"/>
    </w:rPr>
  </w:style>
  <w:style w:type="paragraph" w:styleId="NormalWeb">
    <w:name w:val="Normal (Web)"/>
    <w:basedOn w:val="Normal"/>
    <w:uiPriority w:val="99"/>
    <w:rsid w:val="00CD5B8A"/>
    <w:pPr>
      <w:spacing w:before="100" w:beforeAutospacing="1" w:after="100" w:afterAutospacing="1"/>
    </w:pPr>
    <w:rPr>
      <w:rFonts w:ascii="Verdana" w:hAnsi="Verdana"/>
      <w:sz w:val="24"/>
      <w:szCs w:val="24"/>
    </w:rPr>
  </w:style>
  <w:style w:type="character" w:styleId="CommentReference">
    <w:name w:val="annotation reference"/>
    <w:basedOn w:val="DefaultParagraphFont"/>
    <w:uiPriority w:val="99"/>
    <w:semiHidden/>
    <w:unhideWhenUsed/>
    <w:rsid w:val="009E5754"/>
    <w:rPr>
      <w:sz w:val="16"/>
      <w:szCs w:val="16"/>
    </w:rPr>
  </w:style>
  <w:style w:type="paragraph" w:styleId="CommentText">
    <w:name w:val="annotation text"/>
    <w:basedOn w:val="Normal"/>
    <w:link w:val="CommentTextChar"/>
    <w:uiPriority w:val="99"/>
    <w:semiHidden/>
    <w:unhideWhenUsed/>
    <w:rsid w:val="009E5754"/>
    <w:rPr>
      <w:sz w:val="20"/>
      <w:szCs w:val="20"/>
    </w:rPr>
  </w:style>
  <w:style w:type="character" w:customStyle="1" w:styleId="CommentTextChar">
    <w:name w:val="Comment Text Char"/>
    <w:basedOn w:val="DefaultParagraphFont"/>
    <w:link w:val="CommentText"/>
    <w:uiPriority w:val="99"/>
    <w:semiHidden/>
    <w:rsid w:val="009E5754"/>
    <w:rPr>
      <w:sz w:val="20"/>
      <w:szCs w:val="20"/>
    </w:rPr>
  </w:style>
  <w:style w:type="paragraph" w:styleId="CommentSubject">
    <w:name w:val="annotation subject"/>
    <w:basedOn w:val="CommentText"/>
    <w:next w:val="CommentText"/>
    <w:link w:val="CommentSubjectChar"/>
    <w:uiPriority w:val="99"/>
    <w:semiHidden/>
    <w:unhideWhenUsed/>
    <w:rsid w:val="009E5754"/>
    <w:rPr>
      <w:b/>
      <w:bCs/>
    </w:rPr>
  </w:style>
  <w:style w:type="character" w:customStyle="1" w:styleId="CommentSubjectChar">
    <w:name w:val="Comment Subject Char"/>
    <w:basedOn w:val="CommentTextChar"/>
    <w:link w:val="CommentSubject"/>
    <w:uiPriority w:val="99"/>
    <w:semiHidden/>
    <w:rsid w:val="009E5754"/>
    <w:rPr>
      <w:b/>
      <w:bCs/>
      <w:sz w:val="20"/>
      <w:szCs w:val="20"/>
    </w:rPr>
  </w:style>
  <w:style w:type="paragraph" w:styleId="BalloonText">
    <w:name w:val="Balloon Text"/>
    <w:basedOn w:val="Normal"/>
    <w:link w:val="BalloonTextChar"/>
    <w:uiPriority w:val="99"/>
    <w:semiHidden/>
    <w:unhideWhenUsed/>
    <w:rsid w:val="009E575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E5754"/>
    <w:rPr>
      <w:rFonts w:ascii="Segoe UI" w:hAnsi="Segoe UI" w:cs="Segoe UI"/>
      <w:sz w:val="18"/>
      <w:szCs w:val="18"/>
    </w:rPr>
  </w:style>
  <w:style w:type="paragraph" w:customStyle="1" w:styleId="cha">
    <w:name w:val="chaả"/>
    <w:basedOn w:val="Normal"/>
    <w:rsid w:val="007918F5"/>
    <w:pPr>
      <w:spacing w:line="360" w:lineRule="auto"/>
      <w:jc w:val="both"/>
    </w:pPr>
    <w:rPr>
      <w:rFonts w:ascii="13" w:hAnsi="13"/>
      <w:sz w:val="26"/>
    </w:rPr>
  </w:style>
  <w:style w:type="character" w:styleId="Strong">
    <w:name w:val="Strong"/>
    <w:basedOn w:val="DefaultParagraphFont"/>
    <w:uiPriority w:val="22"/>
    <w:qFormat/>
    <w:rsid w:val="004709A0"/>
    <w:rPr>
      <w:b/>
      <w:bCs/>
    </w:rPr>
  </w:style>
  <w:style w:type="table" w:styleId="TableGrid">
    <w:name w:val="Table Grid"/>
    <w:basedOn w:val="TableNormal"/>
    <w:uiPriority w:val="59"/>
    <w:rsid w:val="001700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333281">
      <w:bodyDiv w:val="1"/>
      <w:marLeft w:val="0"/>
      <w:marRight w:val="0"/>
      <w:marTop w:val="0"/>
      <w:marBottom w:val="0"/>
      <w:divBdr>
        <w:top w:val="none" w:sz="0" w:space="0" w:color="auto"/>
        <w:left w:val="none" w:sz="0" w:space="0" w:color="auto"/>
        <w:bottom w:val="none" w:sz="0" w:space="0" w:color="auto"/>
        <w:right w:val="none" w:sz="0" w:space="0" w:color="auto"/>
      </w:divBdr>
    </w:div>
    <w:div w:id="440147789">
      <w:bodyDiv w:val="1"/>
      <w:marLeft w:val="0"/>
      <w:marRight w:val="0"/>
      <w:marTop w:val="0"/>
      <w:marBottom w:val="0"/>
      <w:divBdr>
        <w:top w:val="none" w:sz="0" w:space="0" w:color="auto"/>
        <w:left w:val="none" w:sz="0" w:space="0" w:color="auto"/>
        <w:bottom w:val="none" w:sz="0" w:space="0" w:color="auto"/>
        <w:right w:val="none" w:sz="0" w:space="0" w:color="auto"/>
      </w:divBdr>
    </w:div>
    <w:div w:id="13618588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image" Target="media/image5.jpe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image" Target="media/image4.jpeg"/><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13CB46-7694-4836-B4AE-D419F43D8C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8</TotalTime>
  <Pages>1</Pages>
  <Words>2072</Words>
  <Characters>11817</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cp:lastPrinted>2020-10-26T07:12:00Z</cp:lastPrinted>
  <dcterms:created xsi:type="dcterms:W3CDTF">2020-10-13T15:18:00Z</dcterms:created>
  <dcterms:modified xsi:type="dcterms:W3CDTF">2020-10-30T14:04:00Z</dcterms:modified>
</cp:coreProperties>
</file>